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7A9E5E" w14:textId="38186FD2"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14:paraId="1F1A61E7" w14:textId="77777777"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14:paraId="522AA82B" w14:textId="77777777"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14:paraId="49825DE0" w14:textId="77777777"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14:paraId="29583590" w14:textId="11E34AD4"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14:paraId="380BB153" w14:textId="17DC12EC"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14:paraId="339E9917" w14:textId="77777777" w:rsidR="0086774A" w:rsidRPr="0086774A" w:rsidRDefault="0086774A" w:rsidP="0086774A">
      <w:pPr>
        <w:spacing w:line="20" w:lineRule="atLeast"/>
        <w:jc w:val="center"/>
        <w:rPr>
          <w:rFonts w:ascii="华文新魏" w:eastAsia="华文新魏" w:hAnsi="宋体" w:cs="Times New Roman"/>
          <w:b/>
          <w:bCs/>
          <w:sz w:val="48"/>
          <w:szCs w:val="24"/>
        </w:rPr>
      </w:pPr>
    </w:p>
    <w:p w14:paraId="6663DC52" w14:textId="77777777"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14:paraId="2008353F" w14:textId="77777777"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14:paraId="27E3979C" w14:textId="77777777" w:rsidTr="00976865">
        <w:trPr>
          <w:trHeight w:val="1134"/>
        </w:trPr>
        <w:tc>
          <w:tcPr>
            <w:tcW w:w="1842" w:type="dxa"/>
            <w:tcBorders>
              <w:bottom w:val="single" w:sz="12" w:space="0" w:color="auto"/>
            </w:tcBorders>
            <w:vAlign w:val="bottom"/>
          </w:tcPr>
          <w:p w14:paraId="75EF643C" w14:textId="4DC806AA"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14:paraId="5747132C" w14:textId="77777777" w:rsidR="0060329A" w:rsidRDefault="0060329A" w:rsidP="0060329A">
            <w:pPr>
              <w:tabs>
                <w:tab w:val="left" w:pos="2145"/>
              </w:tabs>
              <w:rPr>
                <w:rFonts w:ascii="等线" w:eastAsia="等线" w:hAnsi="等线" w:cs="Times New Roman"/>
                <w:b/>
                <w:sz w:val="36"/>
                <w:szCs w:val="36"/>
              </w:rPr>
            </w:pPr>
          </w:p>
          <w:p w14:paraId="2CF3F052" w14:textId="7B751F84" w:rsidR="0086774A" w:rsidRPr="0060329A" w:rsidRDefault="0060329A" w:rsidP="0060329A">
            <w:pPr>
              <w:tabs>
                <w:tab w:val="left" w:pos="2145"/>
              </w:tabs>
              <w:rPr>
                <w:rFonts w:ascii="等线" w:eastAsia="等线" w:hAnsi="等线" w:cs="Times New Roman"/>
                <w:sz w:val="36"/>
                <w:szCs w:val="36"/>
              </w:rPr>
            </w:pPr>
            <w:r>
              <w:rPr>
                <w:rFonts w:ascii="等线" w:eastAsia="等线" w:hAnsi="等线" w:cs="Times New Roman" w:hint="eastAsia"/>
                <w:sz w:val="36"/>
                <w:szCs w:val="36"/>
              </w:rPr>
              <w:t>上海海事大学</w:t>
            </w:r>
          </w:p>
        </w:tc>
      </w:tr>
      <w:tr w:rsidR="0086774A" w:rsidRPr="0086774A" w14:paraId="1037E69A" w14:textId="77777777" w:rsidTr="00976865">
        <w:trPr>
          <w:trHeight w:val="1134"/>
        </w:trPr>
        <w:tc>
          <w:tcPr>
            <w:tcW w:w="1842" w:type="dxa"/>
            <w:tcBorders>
              <w:top w:val="single" w:sz="12" w:space="0" w:color="auto"/>
              <w:bottom w:val="single" w:sz="12" w:space="0" w:color="auto"/>
            </w:tcBorders>
            <w:vAlign w:val="bottom"/>
          </w:tcPr>
          <w:p w14:paraId="613C0B52"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14:paraId="578B25D9" w14:textId="55094E00" w:rsidR="0060329A" w:rsidRDefault="0060329A" w:rsidP="0086774A">
            <w:pPr>
              <w:spacing w:line="20" w:lineRule="atLeast"/>
              <w:rPr>
                <w:rFonts w:ascii="等线" w:eastAsia="等线" w:hAnsi="等线" w:cs="Times New Roman"/>
                <w:b/>
                <w:sz w:val="36"/>
                <w:szCs w:val="36"/>
              </w:rPr>
            </w:pPr>
          </w:p>
          <w:p w14:paraId="61024BC9" w14:textId="4A3330CB" w:rsidR="0086774A" w:rsidRPr="0060329A" w:rsidRDefault="0060329A" w:rsidP="0060329A">
            <w:pPr>
              <w:tabs>
                <w:tab w:val="left" w:pos="2550"/>
              </w:tabs>
              <w:rPr>
                <w:rFonts w:ascii="等线" w:eastAsia="等线" w:hAnsi="等线" w:cs="Times New Roman"/>
                <w:sz w:val="36"/>
                <w:szCs w:val="36"/>
              </w:rPr>
            </w:pPr>
            <w:r>
              <w:rPr>
                <w:rFonts w:ascii="等线" w:eastAsia="等线" w:hAnsi="等线" w:cs="Times New Roman"/>
                <w:sz w:val="36"/>
                <w:szCs w:val="36"/>
              </w:rPr>
              <w:t>10254014</w:t>
            </w:r>
            <w:r>
              <w:rPr>
                <w:rFonts w:ascii="等线" w:eastAsia="等线" w:hAnsi="等线" w:cs="Times New Roman"/>
                <w:sz w:val="36"/>
                <w:szCs w:val="36"/>
              </w:rPr>
              <w:tab/>
            </w:r>
          </w:p>
        </w:tc>
      </w:tr>
      <w:tr w:rsidR="0086774A" w:rsidRPr="0086774A" w14:paraId="6D7E8801" w14:textId="77777777" w:rsidTr="00976865">
        <w:trPr>
          <w:trHeight w:val="625"/>
        </w:trPr>
        <w:tc>
          <w:tcPr>
            <w:tcW w:w="1842" w:type="dxa"/>
            <w:vMerge w:val="restart"/>
            <w:tcBorders>
              <w:top w:val="single" w:sz="12" w:space="0" w:color="auto"/>
            </w:tcBorders>
            <w:vAlign w:val="center"/>
          </w:tcPr>
          <w:p w14:paraId="4B966395"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14:paraId="63772976" w14:textId="7E5B0B91"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proofErr w:type="gramStart"/>
            <w:r w:rsidR="0060329A">
              <w:rPr>
                <w:rFonts w:ascii="等线" w:eastAsia="等线" w:hAnsi="等线" w:cs="Times New Roman" w:hint="eastAsia"/>
                <w:b/>
                <w:sz w:val="36"/>
                <w:szCs w:val="36"/>
              </w:rPr>
              <w:t>徐凤新</w:t>
            </w:r>
            <w:proofErr w:type="gramEnd"/>
          </w:p>
        </w:tc>
      </w:tr>
      <w:tr w:rsidR="0086774A" w:rsidRPr="0086774A" w14:paraId="2D2E9F2E" w14:textId="77777777" w:rsidTr="00976865">
        <w:trPr>
          <w:trHeight w:val="625"/>
        </w:trPr>
        <w:tc>
          <w:tcPr>
            <w:tcW w:w="1842" w:type="dxa"/>
            <w:vMerge/>
            <w:vAlign w:val="center"/>
          </w:tcPr>
          <w:p w14:paraId="2A347D09"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14:paraId="3AAD80AF" w14:textId="745D3A82"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proofErr w:type="gramStart"/>
            <w:r w:rsidR="0060329A">
              <w:rPr>
                <w:rFonts w:ascii="等线" w:eastAsia="等线" w:hAnsi="等线" w:cs="Times New Roman" w:hint="eastAsia"/>
                <w:b/>
                <w:sz w:val="36"/>
                <w:szCs w:val="36"/>
              </w:rPr>
              <w:t>朱若琪</w:t>
            </w:r>
            <w:proofErr w:type="gramEnd"/>
          </w:p>
        </w:tc>
      </w:tr>
      <w:tr w:rsidR="0086774A" w:rsidRPr="0086774A" w14:paraId="196C1CA8" w14:textId="77777777" w:rsidTr="00976865">
        <w:trPr>
          <w:trHeight w:val="625"/>
        </w:trPr>
        <w:tc>
          <w:tcPr>
            <w:tcW w:w="1842" w:type="dxa"/>
            <w:vMerge/>
            <w:tcBorders>
              <w:bottom w:val="single" w:sz="12" w:space="0" w:color="auto"/>
            </w:tcBorders>
            <w:vAlign w:val="center"/>
          </w:tcPr>
          <w:p w14:paraId="709D66DF"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14:paraId="61807DEF" w14:textId="33F3886D"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14:paraId="30553548" w14:textId="7A0163F7" w:rsidR="002246A1" w:rsidRDefault="002246A1" w:rsidP="002246A1">
      <w:pPr>
        <w:rPr>
          <w:b/>
          <w:sz w:val="32"/>
          <w:lang w:bidi="ar"/>
        </w:rPr>
      </w:pPr>
    </w:p>
    <w:p w14:paraId="77D4A830" w14:textId="77777777"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14:paraId="708A4E07" w14:textId="38CBA70E" w:rsidR="0086774A" w:rsidRPr="0086774A" w:rsidRDefault="0086774A" w:rsidP="0086774A">
      <w:pPr>
        <w:rPr>
          <w:rFonts w:ascii="Times New Roman" w:eastAsia="宋体" w:hAnsi="Times New Roman" w:cs="Times New Roman"/>
          <w:b/>
          <w:sz w:val="32"/>
          <w:lang w:bidi="ar"/>
        </w:rPr>
      </w:pPr>
    </w:p>
    <w:p w14:paraId="04E048D3" w14:textId="03C70235"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14:paraId="2B5677E2" w14:textId="77777777"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14:paraId="2F41D98B" w14:textId="69E07D9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14:paraId="0C436511" w14:textId="6FDB3DA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14:paraId="1089002A" w14:textId="77777777" w:rsidR="0086774A" w:rsidRPr="0086774A" w:rsidRDefault="0086774A" w:rsidP="0086774A">
      <w:pPr>
        <w:spacing w:line="0" w:lineRule="atLeast"/>
        <w:jc w:val="center"/>
        <w:rPr>
          <w:rFonts w:ascii="华文新魏" w:eastAsia="华文新魏" w:hAnsi="宋体" w:cs="Times New Roman"/>
          <w:b/>
          <w:bCs/>
          <w:sz w:val="48"/>
        </w:rPr>
      </w:pPr>
    </w:p>
    <w:p w14:paraId="72D80D91"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14:paraId="658D6A5C"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14:paraId="7D3640D5" w14:textId="77777777" w:rsidR="0086774A" w:rsidRPr="0086774A" w:rsidRDefault="0086774A" w:rsidP="0086774A">
      <w:pPr>
        <w:spacing w:line="360" w:lineRule="auto"/>
        <w:ind w:firstLineChars="200" w:firstLine="560"/>
        <w:rPr>
          <w:rFonts w:ascii="宋体" w:eastAsia="宋体" w:hAnsi="宋体" w:cs="Times New Roman"/>
          <w:sz w:val="28"/>
        </w:rPr>
      </w:pPr>
    </w:p>
    <w:p w14:paraId="25621D6C" w14:textId="77777777" w:rsidR="0086774A" w:rsidRPr="0086774A" w:rsidRDefault="0086774A" w:rsidP="0086774A">
      <w:pPr>
        <w:spacing w:line="360" w:lineRule="auto"/>
        <w:ind w:firstLineChars="200" w:firstLine="560"/>
        <w:rPr>
          <w:rFonts w:ascii="宋体" w:eastAsia="宋体" w:hAnsi="宋体" w:cs="Times New Roman"/>
          <w:sz w:val="28"/>
        </w:rPr>
      </w:pPr>
    </w:p>
    <w:p w14:paraId="400F7D65" w14:textId="3F036420"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14:paraId="2D4A5845" w14:textId="160A32E4"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mv="urn:schemas-microsoft-com:mac:vml" xmlns:mo="http://schemas.microsoft.com/office/mac/office/2008/main">
            <w:pict>
              <v:line w14:anchorId="5B98A149" id="直线连接符 8" o:spid="_x0000_s1026" style="position:absolute;left:0;text-align:left;z-index:2516592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99pt,0" to="378pt,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14:paraId="27DBB1CB" w14:textId="77777777"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14:paraId="508B97E9" w14:textId="77777777" w:rsidR="0086774A" w:rsidRPr="009816A5" w:rsidRDefault="0086774A" w:rsidP="009B7682">
      <w:pPr>
        <w:pStyle w:val="a0"/>
        <w:ind w:firstLine="480"/>
        <w:rPr>
          <w:lang w:val="x-none"/>
        </w:rPr>
      </w:pPr>
    </w:p>
    <w:p w14:paraId="73A99E77" w14:textId="67992C13"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w:t>
      </w:r>
      <w:proofErr w:type="gramStart"/>
      <w:r w:rsidR="005E73DC" w:rsidRPr="005E73DC">
        <w:rPr>
          <w:lang w:val="x-none"/>
        </w:rPr>
        <w:t>地数据</w:t>
      </w:r>
      <w:proofErr w:type="gramEnd"/>
      <w:r w:rsidR="005E73DC" w:rsidRPr="005E73DC">
        <w:rPr>
          <w:lang w:val="x-none"/>
        </w:rPr>
        <w:t>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14:paraId="756B7B83" w14:textId="5AB990DE" w:rsidR="00145C65" w:rsidRPr="009B7682" w:rsidRDefault="00F4295C" w:rsidP="009D3476">
      <w:pPr>
        <w:pStyle w:val="a0"/>
        <w:ind w:firstLine="480"/>
      </w:pPr>
      <w:r w:rsidRPr="009B7682">
        <w:rPr>
          <w:rFonts w:hint="eastAsia"/>
        </w:rPr>
        <w:t>针对</w:t>
      </w:r>
      <w:r w:rsidR="00145C65" w:rsidRPr="009B7682">
        <w:t>问题</w:t>
      </w:r>
      <w:proofErr w:type="gramStart"/>
      <w:r w:rsidR="00145C65" w:rsidRPr="009B7682">
        <w:rPr>
          <w:rFonts w:hint="eastAsia"/>
        </w:rPr>
        <w:t>一</w:t>
      </w:r>
      <w:proofErr w:type="gramEnd"/>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w:t>
      </w:r>
      <w:proofErr w:type="spellStart"/>
      <w:r w:rsidR="00204EC1">
        <w:rPr>
          <w:rFonts w:hint="eastAsia"/>
          <w:lang w:val="x-none"/>
        </w:rPr>
        <w:t>H</w:t>
      </w:r>
      <w:r w:rsidR="00410B8E" w:rsidRPr="00410B8E">
        <w:rPr>
          <w:lang w:val="x-none"/>
        </w:rPr>
        <w:t>的相对位置，</w:t>
      </w:r>
      <w:r w:rsidR="00410B8E" w:rsidRPr="00410B8E">
        <w:rPr>
          <w:rFonts w:hint="eastAsia"/>
          <w:lang w:val="x-none"/>
        </w:rPr>
        <w:t>简化为无人机从无人基地起飞遍历</w:t>
      </w:r>
      <w:proofErr w:type="spellEnd"/>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14:paraId="376E5151" w14:textId="77777777" w:rsidR="00145C65" w:rsidRPr="009B7682" w:rsidRDefault="00145C65" w:rsidP="009D3476">
      <w:pPr>
        <w:pStyle w:val="a0"/>
        <w:ind w:firstLine="480"/>
      </w:pPr>
    </w:p>
    <w:p w14:paraId="1E326CAA" w14:textId="77777777" w:rsidR="00145C65" w:rsidRPr="009B7682" w:rsidRDefault="00F4295C" w:rsidP="009B7682">
      <w:pPr>
        <w:pStyle w:val="a0"/>
        <w:ind w:firstLine="480"/>
      </w:pPr>
      <w:r w:rsidRPr="009B7682">
        <w:rPr>
          <w:rFonts w:hint="eastAsia"/>
        </w:rPr>
        <w:t>针对</w:t>
      </w:r>
      <w:r w:rsidR="00145C65" w:rsidRPr="009B7682">
        <w:t>问题二，</w:t>
      </w:r>
    </w:p>
    <w:p w14:paraId="0F7F803D" w14:textId="77777777" w:rsidR="00145C65" w:rsidRPr="009B7682" w:rsidRDefault="00145C65" w:rsidP="009B7682">
      <w:pPr>
        <w:pStyle w:val="a0"/>
        <w:ind w:firstLine="480"/>
      </w:pPr>
    </w:p>
    <w:p w14:paraId="29676CC4" w14:textId="77777777" w:rsidR="00145C65" w:rsidRPr="009B7682" w:rsidRDefault="00F4295C" w:rsidP="009B7682">
      <w:pPr>
        <w:pStyle w:val="a0"/>
        <w:ind w:firstLine="480"/>
      </w:pPr>
      <w:r w:rsidRPr="009B7682">
        <w:rPr>
          <w:rFonts w:hint="eastAsia"/>
        </w:rPr>
        <w:t>针对</w:t>
      </w:r>
      <w:r w:rsidR="00145C65" w:rsidRPr="009B7682">
        <w:t>问题三，</w:t>
      </w:r>
    </w:p>
    <w:p w14:paraId="7FC4756A" w14:textId="77777777" w:rsidR="006C501A" w:rsidRPr="009B7682" w:rsidRDefault="006C501A" w:rsidP="009B7682">
      <w:pPr>
        <w:pStyle w:val="a0"/>
        <w:ind w:firstLine="480"/>
      </w:pPr>
    </w:p>
    <w:p w14:paraId="2ED95806" w14:textId="77777777" w:rsidR="006C501A" w:rsidRPr="009B7682" w:rsidRDefault="006C501A" w:rsidP="009B7682">
      <w:pPr>
        <w:pStyle w:val="a0"/>
        <w:ind w:firstLine="480"/>
      </w:pPr>
      <w:r w:rsidRPr="009B7682">
        <w:rPr>
          <w:rFonts w:hint="eastAsia"/>
        </w:rPr>
        <w:t>针对问题</w:t>
      </w:r>
      <w:r w:rsidRPr="009B7682">
        <w:t>四，</w:t>
      </w:r>
    </w:p>
    <w:p w14:paraId="6312A309" w14:textId="77777777"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14:paraId="5D058DB3" w14:textId="77777777" w:rsidR="002246A1" w:rsidRPr="009B7682" w:rsidRDefault="00F4295C" w:rsidP="009B7682">
      <w:pPr>
        <w:pStyle w:val="a0"/>
        <w:ind w:firstLine="480"/>
      </w:pPr>
      <w:r w:rsidRPr="009B7682">
        <w:rPr>
          <w:rFonts w:hint="eastAsia"/>
        </w:rPr>
        <w:t>本文</w:t>
      </w:r>
      <w:r w:rsidRPr="009B7682">
        <w:t>的特色是</w:t>
      </w:r>
    </w:p>
    <w:p w14:paraId="3919E86A" w14:textId="77777777" w:rsidR="002246A1" w:rsidRPr="009B7682" w:rsidRDefault="002246A1" w:rsidP="009B7682">
      <w:pPr>
        <w:pStyle w:val="a0"/>
        <w:ind w:firstLine="480"/>
      </w:pPr>
    </w:p>
    <w:p w14:paraId="31F602ED" w14:textId="77777777" w:rsidR="002246A1" w:rsidRDefault="002246A1" w:rsidP="006C501A">
      <w:pPr>
        <w:pStyle w:val="a0"/>
        <w:ind w:firstLine="480"/>
        <w:rPr>
          <w:noProof/>
        </w:rPr>
      </w:pPr>
    </w:p>
    <w:p w14:paraId="45DAFE76" w14:textId="77777777"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14:paraId="7D60CFD4" w14:textId="77777777" w:rsidR="002246A1" w:rsidRDefault="002246A1" w:rsidP="006C501A">
      <w:pPr>
        <w:pStyle w:val="a0"/>
        <w:ind w:firstLine="480"/>
        <w:rPr>
          <w:lang w:bidi="ar"/>
        </w:rPr>
      </w:pPr>
    </w:p>
    <w:p w14:paraId="0611E57D" w14:textId="77777777" w:rsidR="002246A1" w:rsidRDefault="002246A1" w:rsidP="002246A1">
      <w:pPr>
        <w:ind w:firstLine="480"/>
        <w:rPr>
          <w:lang w:bidi="ar"/>
        </w:rPr>
      </w:pPr>
      <w:r>
        <w:rPr>
          <w:lang w:bidi="ar"/>
        </w:rPr>
        <w:br w:type="page"/>
      </w:r>
    </w:p>
    <w:p w14:paraId="779DAE6B" w14:textId="77777777"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14:paraId="7739400B" w14:textId="77777777" w:rsidR="00752DBE" w:rsidRDefault="00752DBE" w:rsidP="002246A1"/>
    <w:p w14:paraId="35394B8A" w14:textId="2329D67D"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14:paraId="7213CACA" w14:textId="61841CA6" w:rsidR="00BE7503" w:rsidRDefault="00235D25">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14:paraId="7C57A988" w14:textId="54BF9955" w:rsidR="00BE7503" w:rsidRDefault="00235D25">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14:paraId="4A0FB3E0" w14:textId="30E91BDD" w:rsidR="00BE7503" w:rsidRDefault="00235D25">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14:paraId="577480C0" w14:textId="1DD1C003" w:rsidR="00BE7503" w:rsidRDefault="00235D25">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14:paraId="2B7C2091" w14:textId="760747AE" w:rsidR="00BE7503" w:rsidRDefault="00235D25">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14:paraId="53FA13D8" w14:textId="38E6FF88" w:rsidR="00BE7503" w:rsidRDefault="00235D25">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14:paraId="3BD83603" w14:textId="7E328ACC" w:rsidR="00BE7503" w:rsidRDefault="00235D25">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14:paraId="709CE42F" w14:textId="361AEE6C" w:rsidR="00BE7503" w:rsidRDefault="00235D25">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14:paraId="4DEAC9C6" w14:textId="318B8DD1" w:rsidR="00BE7503" w:rsidRDefault="00235D25">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14:paraId="434B7D95" w14:textId="74589A58" w:rsidR="00BE7503" w:rsidRDefault="00235D25">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14:paraId="421D9000" w14:textId="73410736" w:rsidR="00BE7503" w:rsidRDefault="00235D25">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14:paraId="032A25CC" w14:textId="317A5323" w:rsidR="00BE7503" w:rsidRDefault="00235D25">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14:paraId="02F8B5C4" w14:textId="377D883A" w:rsidR="00BE7503" w:rsidRDefault="00235D25">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14:paraId="1A61CB97" w14:textId="43ECE049" w:rsidR="00BE7503" w:rsidRDefault="00235D25">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14:paraId="34CC30D9" w14:textId="28FD00A4" w:rsidR="00BE7503" w:rsidRDefault="00235D25">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14:paraId="187AD49D" w14:textId="1AC4BFCC" w:rsidR="00BE7503" w:rsidRDefault="00235D25">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14:paraId="3B3B3BE4" w14:textId="414CEDAF" w:rsidR="00BE7503" w:rsidRDefault="00235D25">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14:paraId="6A755DC9" w14:textId="4C128404" w:rsidR="00BE7503" w:rsidRDefault="00235D25">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14:paraId="339BDE8F" w14:textId="63B5E49D" w:rsidR="00BE7503" w:rsidRDefault="00235D25">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14:paraId="7DB5D50F" w14:textId="513660FC" w:rsidR="00BE7503" w:rsidRDefault="00235D25">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14:paraId="43BB9ABB" w14:textId="7029A6A8" w:rsidR="00BE7503" w:rsidRDefault="00235D25">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14:paraId="0F2BE28F" w14:textId="7A71FAE1" w:rsidR="00BE7503" w:rsidRDefault="00235D25">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14:paraId="219F4DA2" w14:textId="155E5D73" w:rsidR="00BE7503" w:rsidRDefault="00235D25">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14:paraId="777216D7" w14:textId="4720C61A" w:rsidR="00BE7503" w:rsidRDefault="00235D25">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14:paraId="6EE331E2" w14:textId="193C29CB" w:rsidR="00BE7503" w:rsidRDefault="00235D25">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14:paraId="1CFDAE01" w14:textId="4FA67863" w:rsidR="00BE7503" w:rsidRDefault="00235D25">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14:paraId="4B091C6D" w14:textId="0EE3B2F9" w:rsidR="00BE7503" w:rsidRDefault="00235D25">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14:paraId="3794670D" w14:textId="32302878" w:rsidR="00BE7503" w:rsidRDefault="00235D25">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14:paraId="53423550" w14:textId="49851229" w:rsidR="00BE7503" w:rsidRDefault="00235D25">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14:paraId="2E0424DE" w14:textId="75038FC6" w:rsidR="00BE7503" w:rsidRDefault="00235D25">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14:paraId="70071437" w14:textId="7BF04440" w:rsidR="00BE7503" w:rsidRDefault="00235D25">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14:paraId="5A9F6B54" w14:textId="411C1837" w:rsidR="00BE7503" w:rsidRDefault="00235D25">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14:paraId="30E55E57" w14:textId="315A56BD" w:rsidR="00BE7503" w:rsidRDefault="00235D25">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14:paraId="6A610DDD" w14:textId="44FCAC77" w:rsidR="00BE7503" w:rsidRDefault="00235D25">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14:paraId="285DC475" w14:textId="2822763A" w:rsidR="00BE7503" w:rsidRDefault="00235D25">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14:paraId="048FA222" w14:textId="5C39ECAB" w:rsidR="00236AA8" w:rsidRDefault="00B357B9" w:rsidP="002246A1">
      <w:r>
        <w:rPr>
          <w:rFonts w:ascii="黑体" w:eastAsia="黑体" w:hAnsi="黑体"/>
          <w:b/>
          <w:noProof/>
          <w:sz w:val="28"/>
          <w:szCs w:val="21"/>
        </w:rPr>
        <w:fldChar w:fldCharType="end"/>
      </w:r>
    </w:p>
    <w:p w14:paraId="154B9545" w14:textId="77777777" w:rsidR="00236AA8" w:rsidRDefault="00236AA8" w:rsidP="002246A1"/>
    <w:p w14:paraId="0FAA4446" w14:textId="77777777" w:rsidR="00236AA8" w:rsidRDefault="00236AA8" w:rsidP="002246A1"/>
    <w:p w14:paraId="1209DA7E" w14:textId="77777777" w:rsidR="00236AA8" w:rsidRDefault="00236AA8" w:rsidP="002246A1">
      <w:r>
        <w:br w:type="page"/>
      </w:r>
    </w:p>
    <w:p w14:paraId="1F0FDBEF" w14:textId="77777777"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14:paraId="3E75103A" w14:textId="77777777"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14:paraId="5B62370C" w14:textId="77777777"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14:paraId="61E6B32E" w14:textId="77777777"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14:paraId="6A74D429" w14:textId="77777777"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14:paraId="2BFC67F3" w14:textId="0A09E6AA"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14:paraId="0D2C97D1" w14:textId="65E62DF3" w:rsidR="000664B5" w:rsidRDefault="00820F05" w:rsidP="005C4C81">
      <w:pPr>
        <w:pStyle w:val="2"/>
      </w:pPr>
      <w:bookmarkStart w:id="8" w:name="_Toc493344439"/>
      <w:r>
        <w:rPr>
          <w:rFonts w:hint="eastAsia"/>
        </w:rPr>
        <w:t>要解决的问题</w:t>
      </w:r>
      <w:bookmarkEnd w:id="8"/>
    </w:p>
    <w:p w14:paraId="491EAD2D" w14:textId="3BE232E4"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proofErr w:type="gramStart"/>
      <w:r w:rsidRPr="009D3476">
        <w:rPr>
          <w:rFonts w:ascii="宋体" w:eastAsia="宋体" w:hAnsi="宋体" w:hint="eastAsia"/>
          <w:sz w:val="24"/>
          <w:szCs w:val="24"/>
        </w:rPr>
        <w:t>行第</w:t>
      </w:r>
      <w:proofErr w:type="gramEnd"/>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14:paraId="6D3DB1A0" w14:textId="65D31408"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14:paraId="403DCB7C" w14:textId="11DC4552"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问题</w:t>
      </w:r>
      <w:proofErr w:type="gramStart"/>
      <w:r w:rsidRPr="009D3476">
        <w:rPr>
          <w:rFonts w:ascii="宋体" w:eastAsia="宋体" w:hAnsi="宋体" w:hint="eastAsia"/>
          <w:sz w:val="24"/>
          <w:szCs w:val="24"/>
        </w:rPr>
        <w:t>一</w:t>
      </w:r>
      <w:proofErr w:type="gramEnd"/>
      <w:r w:rsidRPr="009D3476">
        <w:rPr>
          <w:rFonts w:ascii="宋体" w:eastAsia="宋体" w:hAnsi="宋体"/>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proofErr w:type="gramStart"/>
      <w:r w:rsidRPr="009D3476">
        <w:rPr>
          <w:rFonts w:ascii="宋体" w:eastAsia="宋体" w:hAnsi="宋体" w:hint="eastAsia"/>
          <w:sz w:val="24"/>
          <w:szCs w:val="24"/>
        </w:rPr>
        <w:t>路线路线</w:t>
      </w:r>
      <w:proofErr w:type="gramEnd"/>
      <w:r w:rsidRPr="009D3476">
        <w:rPr>
          <w:rFonts w:ascii="宋体" w:eastAsia="宋体" w:hAnsi="宋体" w:hint="eastAsia"/>
          <w:sz w:val="24"/>
          <w:szCs w:val="24"/>
        </w:rPr>
        <w:t>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14:paraId="1DB43515" w14:textId="229BACF4"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t>小时)</w:t>
      </w:r>
      <w:r w:rsidR="00BA07B3" w:rsidRPr="009D3476">
        <w:rPr>
          <w:rFonts w:ascii="宋体" w:eastAsia="宋体" w:hAnsi="宋体" w:hint="eastAsia"/>
          <w:sz w:val="24"/>
          <w:szCs w:val="24"/>
        </w:rPr>
        <w:t>。</w:t>
      </w:r>
    </w:p>
    <w:p w14:paraId="39E5735F" w14:textId="6C18BF27"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lastRenderedPageBreak/>
        <w:t>问题二</w:t>
      </w:r>
      <w:r w:rsidRPr="009D3476">
        <w:rPr>
          <w:rFonts w:ascii="宋体" w:eastAsia="宋体" w:hAnsi="宋体"/>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14:paraId="20CE1451" w14:textId="280FA9C5"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三</w:t>
      </w:r>
      <w:r w:rsidRPr="009D3476">
        <w:rPr>
          <w:rFonts w:ascii="宋体" w:eastAsia="宋体" w:hAnsi="宋体"/>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14:paraId="1E898AE7" w14:textId="7147AA07" w:rsidR="00927314"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四</w:t>
      </w:r>
      <w:r w:rsidRPr="009D3476">
        <w:rPr>
          <w:rFonts w:ascii="宋体" w:eastAsia="宋体" w:hAnsi="宋体"/>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w:t>
      </w:r>
      <w:proofErr w:type="gramStart"/>
      <w:r w:rsidR="00927314" w:rsidRPr="009D3476">
        <w:rPr>
          <w:rFonts w:ascii="宋体" w:eastAsia="宋体" w:hAnsi="宋体" w:hint="eastAsia"/>
          <w:sz w:val="24"/>
          <w:szCs w:val="24"/>
        </w:rPr>
        <w:t>分布见</w:t>
      </w:r>
      <w:proofErr w:type="gramEnd"/>
      <w:r w:rsidR="00927314" w:rsidRPr="009D3476">
        <w:rPr>
          <w:rFonts w:ascii="宋体" w:eastAsia="宋体" w:hAnsi="宋体" w:hint="eastAsia"/>
          <w:sz w:val="24"/>
          <w:szCs w:val="24"/>
        </w:rPr>
        <w:t>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w:t>
      </w:r>
      <w:proofErr w:type="gramStart"/>
      <w:r w:rsidR="00927314" w:rsidRPr="009D3476">
        <w:rPr>
          <w:rFonts w:ascii="宋体" w:eastAsia="宋体" w:hAnsi="宋体" w:hint="eastAsia"/>
          <w:sz w:val="24"/>
          <w:szCs w:val="24"/>
        </w:rPr>
        <w:t>传完全</w:t>
      </w:r>
      <w:proofErr w:type="gramEnd"/>
      <w:r w:rsidR="00927314" w:rsidRPr="009D3476">
        <w:rPr>
          <w:rFonts w:ascii="宋体" w:eastAsia="宋体" w:hAnsi="宋体" w:hint="eastAsia"/>
          <w:sz w:val="24"/>
          <w:szCs w:val="24"/>
        </w:rPr>
        <w:t>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8.25pt" o:ole="">
            <v:imagedata r:id="rId17" o:title=""/>
          </v:shape>
          <o:OLEObject Type="Embed" ProgID="Equation.3" ShapeID="_x0000_i1025" DrawAspect="Content" ObjectID="_1567143209"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pt;height:15.75pt" o:ole="">
            <v:imagedata r:id="rId19" o:title=""/>
          </v:shape>
          <o:OLEObject Type="Embed" ProgID="Equation.DSMT4" ShapeID="_x0000_i1026" DrawAspect="Content" ObjectID="_1567143210"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75pt;height:12pt" o:ole="">
            <v:imagedata r:id="rId21" o:title=""/>
          </v:shape>
          <o:OLEObject Type="Embed" ProgID="Equation.DSMT4" ShapeID="_x0000_i1027" DrawAspect="Content" ObjectID="_1567143211" r:id="rId22"/>
        </w:object>
      </w:r>
      <w:r w:rsidR="00927314" w:rsidRPr="009D3476">
        <w:rPr>
          <w:rFonts w:ascii="宋体" w:eastAsia="宋体" w:hAnsi="宋体"/>
          <w:sz w:val="24"/>
          <w:szCs w:val="24"/>
        </w:rPr>
        <w:t>的子信道带</w:t>
      </w:r>
      <w:r w:rsidR="00927314" w:rsidRPr="009D3476">
        <w:rPr>
          <w:rFonts w:ascii="宋体" w:eastAsia="宋体" w:hAnsi="宋体"/>
          <w:sz w:val="24"/>
          <w:szCs w:val="24"/>
        </w:rPr>
        <w:lastRenderedPageBreak/>
        <w:t>宽</w:t>
      </w:r>
      <w:r w:rsidR="00927314" w:rsidRPr="009D3476">
        <w:rPr>
          <w:rFonts w:ascii="宋体" w:eastAsia="宋体" w:hAnsi="宋体" w:hint="eastAsia"/>
          <w:sz w:val="24"/>
          <w:szCs w:val="24"/>
        </w:rPr>
        <w:t>(</w:t>
      </w:r>
      <w:proofErr w:type="gramStart"/>
      <w:r w:rsidR="00927314" w:rsidRPr="009D3476">
        <w:rPr>
          <w:rFonts w:ascii="宋体" w:eastAsia="宋体" w:hAnsi="宋体" w:cs="宋体" w:hint="eastAsia"/>
          <w:sz w:val="24"/>
          <w:szCs w:val="24"/>
        </w:rPr>
        <w:t>取值见</w:t>
      </w:r>
      <w:proofErr w:type="gramEnd"/>
      <w:r w:rsidR="00927314" w:rsidRPr="009D3476">
        <w:rPr>
          <w:rFonts w:ascii="宋体" w:eastAsia="宋体" w:hAnsi="宋体" w:cs="宋体" w:hint="eastAsia"/>
          <w:sz w:val="24"/>
          <w:szCs w:val="24"/>
        </w:rPr>
        <w:t>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pt;height:16.5pt" o:ole="">
            <v:imagedata r:id="rId23" o:title=""/>
          </v:shape>
          <o:OLEObject Type="Embed" ProgID="Equation.DSMT4" ShapeID="_x0000_i1028" DrawAspect="Content" ObjectID="_1567143212"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proofErr w:type="gramStart"/>
      <w:r w:rsidR="00927314" w:rsidRPr="009D3476">
        <w:rPr>
          <w:rFonts w:ascii="宋体" w:eastAsia="宋体" w:hAnsi="宋体" w:hint="eastAsia"/>
          <w:sz w:val="24"/>
          <w:szCs w:val="24"/>
        </w:rPr>
        <w:t>个</w:t>
      </w:r>
      <w:proofErr w:type="gramEnd"/>
      <w:r w:rsidR="00927314" w:rsidRPr="009D3476">
        <w:rPr>
          <w:rFonts w:ascii="宋体" w:eastAsia="宋体" w:hAnsi="宋体" w:hint="eastAsia"/>
          <w:sz w:val="24"/>
          <w:szCs w:val="24"/>
        </w:rPr>
        <w:t>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30pt;height:15pt" o:ole="">
            <v:imagedata r:id="rId25" o:title=""/>
            <o:lock v:ext="edit" aspectratio="f"/>
          </v:shape>
          <o:OLEObject Type="Embed" ProgID="Equation.DSMT4" ShapeID="_x0000_i1029" DrawAspect="Content" ObjectID="_1567143213"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5pt;height:18pt" o:ole="">
            <v:imagedata r:id="rId27" o:title=""/>
          </v:shape>
          <o:OLEObject Type="Embed" ProgID="Equation.3" ShapeID="_x0000_i1030" DrawAspect="Content" ObjectID="_1567143214"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5pt;height:16.5pt" o:ole="">
            <v:imagedata r:id="rId29" o:title=""/>
          </v:shape>
          <o:OLEObject Type="Embed" ProgID="Equation.3" ShapeID="_x0000_i1031" DrawAspect="Content" ObjectID="_1567143215"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14:paraId="0BA53531" w14:textId="2990D889" w:rsidR="00BA07B3" w:rsidRPr="00927314" w:rsidRDefault="00BA07B3" w:rsidP="00BA07B3">
      <w:pPr>
        <w:spacing w:line="360" w:lineRule="auto"/>
        <w:ind w:firstLineChars="200" w:firstLine="480"/>
        <w:rPr>
          <w:rFonts w:ascii="宋体" w:eastAsia="宋体" w:hAnsi="宋体"/>
          <w:sz w:val="24"/>
          <w:szCs w:val="24"/>
        </w:rPr>
      </w:pPr>
    </w:p>
    <w:p w14:paraId="4946C656" w14:textId="38782A68" w:rsidR="00BA07B3" w:rsidRDefault="00BA07B3" w:rsidP="000C4CD8">
      <w:pPr>
        <w:spacing w:line="360" w:lineRule="auto"/>
        <w:ind w:firstLineChars="200" w:firstLine="480"/>
        <w:rPr>
          <w:rFonts w:ascii="宋体" w:eastAsia="宋体" w:hAnsi="宋体"/>
          <w:sz w:val="24"/>
          <w:szCs w:val="24"/>
        </w:rPr>
      </w:pPr>
    </w:p>
    <w:p w14:paraId="74FFB178" w14:textId="3B588EAF" w:rsidR="00A15A1A" w:rsidRDefault="00A15A1A" w:rsidP="000C4CD8">
      <w:pPr>
        <w:spacing w:line="360" w:lineRule="auto"/>
        <w:ind w:firstLineChars="200" w:firstLine="480"/>
        <w:rPr>
          <w:rFonts w:ascii="宋体" w:eastAsia="宋体" w:hAnsi="宋体"/>
          <w:sz w:val="24"/>
          <w:szCs w:val="24"/>
        </w:rPr>
      </w:pPr>
    </w:p>
    <w:p w14:paraId="4F669329" w14:textId="4D43531A" w:rsidR="00A15A1A" w:rsidRDefault="00A15A1A" w:rsidP="000C4CD8">
      <w:pPr>
        <w:spacing w:line="360" w:lineRule="auto"/>
        <w:ind w:firstLineChars="200" w:firstLine="480"/>
        <w:rPr>
          <w:rFonts w:ascii="宋体" w:eastAsia="宋体" w:hAnsi="宋体"/>
          <w:sz w:val="24"/>
          <w:szCs w:val="24"/>
        </w:rPr>
      </w:pPr>
    </w:p>
    <w:p w14:paraId="2AD7DECB" w14:textId="63A95486" w:rsidR="00A15A1A" w:rsidRDefault="00A15A1A" w:rsidP="000C4CD8">
      <w:pPr>
        <w:spacing w:line="360" w:lineRule="auto"/>
        <w:ind w:firstLineChars="200" w:firstLine="480"/>
        <w:rPr>
          <w:rFonts w:ascii="宋体" w:eastAsia="宋体" w:hAnsi="宋体"/>
          <w:sz w:val="24"/>
          <w:szCs w:val="24"/>
        </w:rPr>
      </w:pPr>
    </w:p>
    <w:p w14:paraId="721C926F" w14:textId="260EC74A" w:rsidR="00A15A1A" w:rsidRDefault="00A15A1A" w:rsidP="000C4CD8">
      <w:pPr>
        <w:spacing w:line="360" w:lineRule="auto"/>
        <w:ind w:firstLineChars="200" w:firstLine="480"/>
        <w:rPr>
          <w:rFonts w:ascii="宋体" w:eastAsia="宋体" w:hAnsi="宋体"/>
          <w:sz w:val="24"/>
          <w:szCs w:val="24"/>
        </w:rPr>
      </w:pPr>
    </w:p>
    <w:p w14:paraId="20001DC1" w14:textId="4E252CE9" w:rsidR="00A15A1A" w:rsidRDefault="00A15A1A" w:rsidP="000C4CD8">
      <w:pPr>
        <w:spacing w:line="360" w:lineRule="auto"/>
        <w:ind w:firstLineChars="200" w:firstLine="480"/>
        <w:rPr>
          <w:rFonts w:ascii="宋体" w:eastAsia="宋体" w:hAnsi="宋体"/>
          <w:sz w:val="24"/>
          <w:szCs w:val="24"/>
        </w:rPr>
      </w:pPr>
    </w:p>
    <w:p w14:paraId="0338CDFA" w14:textId="508DED82" w:rsidR="00A15A1A" w:rsidRDefault="00A15A1A" w:rsidP="000C4CD8">
      <w:pPr>
        <w:spacing w:line="360" w:lineRule="auto"/>
        <w:ind w:firstLineChars="200" w:firstLine="480"/>
        <w:rPr>
          <w:rFonts w:ascii="宋体" w:eastAsia="宋体" w:hAnsi="宋体"/>
          <w:sz w:val="24"/>
          <w:szCs w:val="24"/>
        </w:rPr>
      </w:pPr>
    </w:p>
    <w:p w14:paraId="6FDD7AA7" w14:textId="431AB9BF" w:rsidR="00A15A1A" w:rsidRDefault="00A15A1A" w:rsidP="000C4CD8">
      <w:pPr>
        <w:spacing w:line="360" w:lineRule="auto"/>
        <w:ind w:firstLineChars="200" w:firstLine="480"/>
        <w:rPr>
          <w:rFonts w:ascii="宋体" w:eastAsia="宋体" w:hAnsi="宋体"/>
          <w:sz w:val="24"/>
          <w:szCs w:val="24"/>
        </w:rPr>
      </w:pPr>
    </w:p>
    <w:p w14:paraId="7354BC9C" w14:textId="2AD87B34" w:rsidR="00A15A1A" w:rsidRDefault="00A15A1A" w:rsidP="000C4CD8">
      <w:pPr>
        <w:spacing w:line="360" w:lineRule="auto"/>
        <w:ind w:firstLineChars="200" w:firstLine="480"/>
        <w:rPr>
          <w:rFonts w:ascii="宋体" w:eastAsia="宋体" w:hAnsi="宋体"/>
          <w:sz w:val="24"/>
          <w:szCs w:val="24"/>
        </w:rPr>
      </w:pPr>
    </w:p>
    <w:p w14:paraId="4DFB4A8D" w14:textId="7FC9D856" w:rsidR="00A15A1A" w:rsidRDefault="00A15A1A" w:rsidP="000C4CD8">
      <w:pPr>
        <w:spacing w:line="360" w:lineRule="auto"/>
        <w:ind w:firstLineChars="200" w:firstLine="480"/>
        <w:rPr>
          <w:rFonts w:ascii="宋体" w:eastAsia="宋体" w:hAnsi="宋体"/>
          <w:sz w:val="24"/>
          <w:szCs w:val="24"/>
        </w:rPr>
      </w:pPr>
    </w:p>
    <w:p w14:paraId="7D7D5945" w14:textId="78866DAE" w:rsidR="00A15A1A" w:rsidRDefault="00A15A1A" w:rsidP="000C4CD8">
      <w:pPr>
        <w:spacing w:line="360" w:lineRule="auto"/>
        <w:ind w:firstLineChars="200" w:firstLine="480"/>
        <w:rPr>
          <w:rFonts w:ascii="宋体" w:eastAsia="宋体" w:hAnsi="宋体"/>
          <w:sz w:val="24"/>
          <w:szCs w:val="24"/>
        </w:rPr>
      </w:pPr>
    </w:p>
    <w:p w14:paraId="582AB422" w14:textId="3F29D514" w:rsidR="00A15A1A" w:rsidRDefault="00A15A1A" w:rsidP="000C4CD8">
      <w:pPr>
        <w:spacing w:line="360" w:lineRule="auto"/>
        <w:ind w:firstLineChars="200" w:firstLine="480"/>
        <w:rPr>
          <w:rFonts w:ascii="宋体" w:eastAsia="宋体" w:hAnsi="宋体"/>
          <w:sz w:val="24"/>
          <w:szCs w:val="24"/>
        </w:rPr>
      </w:pPr>
    </w:p>
    <w:p w14:paraId="42E0420C" w14:textId="77777777" w:rsidR="00A15A1A" w:rsidRPr="00BA07B3" w:rsidRDefault="00A15A1A" w:rsidP="000C4CD8">
      <w:pPr>
        <w:spacing w:line="360" w:lineRule="auto"/>
        <w:ind w:firstLineChars="200" w:firstLine="480"/>
        <w:rPr>
          <w:rFonts w:ascii="宋体" w:eastAsia="宋体" w:hAnsi="宋体"/>
          <w:sz w:val="24"/>
          <w:szCs w:val="24"/>
        </w:rPr>
      </w:pPr>
    </w:p>
    <w:p w14:paraId="6DB45B03" w14:textId="33EFFE03" w:rsidR="000C4CD8" w:rsidRPr="000C4CD8" w:rsidRDefault="000C4CD8" w:rsidP="000C4CD8">
      <w:pPr>
        <w:ind w:firstLineChars="200" w:firstLine="480"/>
        <w:rPr>
          <w:rFonts w:ascii="宋体" w:eastAsia="宋体" w:hAnsi="宋体"/>
          <w:sz w:val="24"/>
          <w:szCs w:val="24"/>
        </w:rPr>
      </w:pPr>
    </w:p>
    <w:p w14:paraId="710A8D6E" w14:textId="77777777" w:rsidR="00946B8C" w:rsidRPr="00946B8C" w:rsidRDefault="00946B8C" w:rsidP="005C4C81">
      <w:pPr>
        <w:pStyle w:val="1"/>
      </w:pPr>
      <w:bookmarkStart w:id="9" w:name="_Toc493344440"/>
      <w:r w:rsidRPr="00946B8C">
        <w:rPr>
          <w:rFonts w:hint="eastAsia"/>
        </w:rPr>
        <w:lastRenderedPageBreak/>
        <w:t>模型</w:t>
      </w:r>
      <w:r w:rsidRPr="00946B8C">
        <w:t>假设</w:t>
      </w:r>
      <w:bookmarkEnd w:id="9"/>
    </w:p>
    <w:p w14:paraId="4FC2B13B" w14:textId="77777777" w:rsidR="00A15A1A" w:rsidRDefault="00A15A1A" w:rsidP="00A15A1A">
      <w:pPr>
        <w:pStyle w:val="a0"/>
        <w:ind w:firstLine="480"/>
      </w:pPr>
      <w:r>
        <w:rPr>
          <w:rFonts w:hint="eastAsia"/>
        </w:rPr>
        <w:t>为了便于问题的研究，对题目中某些条件进行简化及合理的假设。</w:t>
      </w:r>
    </w:p>
    <w:p w14:paraId="414DBAD2" w14:textId="51E4C0BB" w:rsidR="00A15A1A" w:rsidRDefault="00A15A1A" w:rsidP="00A15A1A">
      <w:pPr>
        <w:pStyle w:val="a0"/>
        <w:ind w:firstLineChars="0" w:firstLine="0"/>
      </w:pPr>
      <w:r>
        <w:rPr>
          <w:rFonts w:hint="eastAsia"/>
        </w:rPr>
        <w:t>针对问题</w:t>
      </w:r>
      <w:proofErr w:type="gramStart"/>
      <w:r>
        <w:rPr>
          <w:rFonts w:hint="eastAsia"/>
        </w:rPr>
        <w:t>一</w:t>
      </w:r>
      <w:proofErr w:type="gramEnd"/>
      <w:r>
        <w:rPr>
          <w:rFonts w:hint="eastAsia"/>
        </w:rPr>
        <w:t>：</w:t>
      </w:r>
    </w:p>
    <w:p w14:paraId="5E04D3B8" w14:textId="64E41786" w:rsidR="00A15A1A" w:rsidRDefault="00A15A1A" w:rsidP="00361A34">
      <w:pPr>
        <w:pStyle w:val="a0"/>
        <w:ind w:firstLineChars="0" w:firstLine="0"/>
      </w:pPr>
      <w:r>
        <w:rPr>
          <w:rFonts w:hint="eastAsia"/>
        </w:rPr>
        <w:t>假设（</w:t>
      </w:r>
      <w:r>
        <w:t>1</w:t>
      </w:r>
      <w:r>
        <w:rPr>
          <w:rFonts w:hint="eastAsia"/>
        </w:rPr>
        <w:t>）：为了简化问题模型，在问题</w:t>
      </w:r>
      <w:proofErr w:type="gramStart"/>
      <w:r>
        <w:rPr>
          <w:rFonts w:hint="eastAsia"/>
        </w:rPr>
        <w:t>一</w:t>
      </w:r>
      <w:proofErr w:type="gramEnd"/>
      <w:r>
        <w:rPr>
          <w:rFonts w:hint="eastAsia"/>
        </w:rPr>
        <w:t>，</w:t>
      </w:r>
      <w:r w:rsidR="00361A34" w:rsidRPr="00361A34">
        <w:rPr>
          <w:rFonts w:hint="eastAsia"/>
        </w:rPr>
        <w:t>方圆10公里以半径为五公里来计算。</w:t>
      </w:r>
      <w:r w:rsidR="00714879">
        <w:rPr>
          <w:rFonts w:hint="eastAsia"/>
        </w:rPr>
        <w:t xml:space="preserve"> </w:t>
      </w:r>
    </w:p>
    <w:p w14:paraId="7A3B13FB" w14:textId="3FF9AEB7" w:rsidR="00A15A1A" w:rsidRDefault="00A15A1A" w:rsidP="00361A34">
      <w:pPr>
        <w:pStyle w:val="a0"/>
        <w:ind w:firstLineChars="0" w:firstLine="0"/>
      </w:pPr>
      <w:r>
        <w:rPr>
          <w:rFonts w:hint="eastAsia"/>
        </w:rPr>
        <w:t>假设（</w:t>
      </w:r>
      <w:r>
        <w:t>2</w:t>
      </w:r>
      <w:r>
        <w:rPr>
          <w:rFonts w:hint="eastAsia"/>
        </w:rPr>
        <w:t>）：</w:t>
      </w:r>
      <w:r w:rsidR="00ED18C3">
        <w:rPr>
          <w:rFonts w:hint="eastAsia"/>
        </w:rPr>
        <w:t xml:space="preserve"> </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14:paraId="477A71BB" w14:textId="7B9F1370" w:rsidR="00A15A1A" w:rsidRDefault="00A15A1A" w:rsidP="00361A34">
      <w:pPr>
        <w:pStyle w:val="a0"/>
        <w:ind w:firstLineChars="0" w:firstLine="0"/>
        <w:rPr>
          <w:rFonts w:hint="eastAsia"/>
        </w:rPr>
      </w:pPr>
      <w:r>
        <w:rPr>
          <w:rFonts w:hint="eastAsia"/>
        </w:rPr>
        <w:t>假设（</w:t>
      </w:r>
      <w:r>
        <w:t>3</w:t>
      </w:r>
      <w:r>
        <w:rPr>
          <w:rFonts w:hint="eastAsia"/>
        </w:rPr>
        <w:t>）：</w:t>
      </w:r>
      <w:r w:rsidR="00ED18C3">
        <w:rPr>
          <w:rFonts w:hint="eastAsia"/>
        </w:rPr>
        <w:t xml:space="preserve"> </w:t>
      </w:r>
      <w:r w:rsidR="00361A34" w:rsidRPr="00361A34">
        <w:rPr>
          <w:rFonts w:hint="eastAsia"/>
        </w:rPr>
        <w:t>不存在灾区环境对无人机信号，视频采集等功能产生干扰</w:t>
      </w:r>
      <w:r w:rsidR="00361A34">
        <w:rPr>
          <w:rFonts w:hint="eastAsia"/>
        </w:rPr>
        <w:t>。</w:t>
      </w:r>
    </w:p>
    <w:p w14:paraId="404ACEE0" w14:textId="51719B45" w:rsidR="0044239B" w:rsidRDefault="0044239B" w:rsidP="00361A34">
      <w:pPr>
        <w:pStyle w:val="a0"/>
        <w:ind w:firstLineChars="0" w:firstLine="0"/>
      </w:pPr>
      <w:r>
        <w:rPr>
          <w:rFonts w:hint="eastAsia"/>
        </w:rPr>
        <w:t>假设（4）:4小时内指的是无人机从基地H出发直至S区域内3000米以下区域被巡查完毕为结束点（根据实际情况，续航时间为8小时，</w:t>
      </w:r>
      <w:r w:rsidR="00F9249D">
        <w:rPr>
          <w:rFonts w:hint="eastAsia"/>
        </w:rPr>
        <w:t>至少有</w:t>
      </w:r>
      <w:r>
        <w:rPr>
          <w:rFonts w:hint="eastAsia"/>
        </w:rPr>
        <w:t>4小时不属于巡查任务</w:t>
      </w:r>
      <w:r w:rsidR="00F9249D">
        <w:rPr>
          <w:rFonts w:hint="eastAsia"/>
        </w:rPr>
        <w:t>且无人机正常运行</w:t>
      </w:r>
      <w:r>
        <w:rPr>
          <w:rFonts w:hint="eastAsia"/>
        </w:rPr>
        <w:t>，</w:t>
      </w:r>
      <w:r w:rsidR="00F9249D">
        <w:rPr>
          <w:rFonts w:hint="eastAsia"/>
        </w:rPr>
        <w:t>那么</w:t>
      </w:r>
      <w:r>
        <w:rPr>
          <w:rFonts w:hint="eastAsia"/>
        </w:rPr>
        <w:t>一定能够顺利返回H）。</w:t>
      </w:r>
    </w:p>
    <w:p w14:paraId="5B295692" w14:textId="7D9C89FF" w:rsidR="00A15A1A" w:rsidRDefault="00A15A1A" w:rsidP="00A15A1A">
      <w:pPr>
        <w:pStyle w:val="a0"/>
        <w:ind w:firstLineChars="0" w:firstLine="0"/>
      </w:pPr>
      <w:r>
        <w:rPr>
          <w:rFonts w:hint="eastAsia"/>
        </w:rPr>
        <w:t>针对问题二：</w:t>
      </w:r>
      <w:bookmarkStart w:id="10" w:name="_GoBack"/>
      <w:bookmarkEnd w:id="10"/>
    </w:p>
    <w:p w14:paraId="5BEAFAD3" w14:textId="62FF84CB" w:rsidR="00A15A1A" w:rsidRPr="0044239B" w:rsidRDefault="00A15A1A" w:rsidP="00A15A1A">
      <w:pPr>
        <w:pStyle w:val="a0"/>
        <w:ind w:firstLine="480"/>
        <w:rPr>
          <w:szCs w:val="24"/>
        </w:rPr>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生命探测</w:t>
      </w:r>
      <w:r w:rsidR="0044239B">
        <w:rPr>
          <w:rFonts w:ascii="Tahoma" w:hAnsi="Tahoma" w:cs="Tahoma" w:hint="eastAsia"/>
          <w:color w:val="444444"/>
          <w:szCs w:val="24"/>
          <w:shd w:val="clear" w:color="auto" w:fill="FFFFFF"/>
        </w:rPr>
        <w:t>。</w:t>
      </w:r>
    </w:p>
    <w:p w14:paraId="60A55E0C" w14:textId="17B726F4"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4315D3B1" w14:textId="4B9FF663"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14:paraId="0641E4FD" w14:textId="1E818F8A"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14:paraId="28FA64E0" w14:textId="17AEB0E1" w:rsidR="00A15A1A" w:rsidRPr="0044239B" w:rsidRDefault="00A15A1A" w:rsidP="0044239B">
      <w:pPr>
        <w:pStyle w:val="a0"/>
        <w:ind w:firstLine="480"/>
        <w:rPr>
          <w:szCs w:val="24"/>
        </w:rPr>
      </w:pPr>
      <w:r>
        <w:rPr>
          <w:rFonts w:hint="eastAsia"/>
        </w:rPr>
        <w:t>针对问题三：</w:t>
      </w:r>
      <w:r w:rsidR="0044239B" w:rsidRPr="0044239B">
        <w:rPr>
          <w:szCs w:val="24"/>
        </w:rPr>
        <w:t xml:space="preserve"> </w:t>
      </w:r>
    </w:p>
    <w:p w14:paraId="28FCAA3C" w14:textId="23C4645B" w:rsidR="00A15A1A" w:rsidRDefault="00A15A1A" w:rsidP="00A15A1A">
      <w:pPr>
        <w:pStyle w:val="a0"/>
        <w:ind w:firstLine="480"/>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中继通信</w:t>
      </w:r>
      <w:r w:rsidR="0044239B">
        <w:rPr>
          <w:rFonts w:ascii="Tahoma" w:hAnsi="Tahoma" w:cs="Tahoma" w:hint="eastAsia"/>
          <w:color w:val="444444"/>
          <w:szCs w:val="24"/>
          <w:shd w:val="clear" w:color="auto" w:fill="FFFFFF"/>
        </w:rPr>
        <w:t>。</w:t>
      </w:r>
      <w:r w:rsidR="00ED18C3">
        <w:rPr>
          <w:rFonts w:hint="eastAsia"/>
        </w:rPr>
        <w:t xml:space="preserve"> </w:t>
      </w:r>
    </w:p>
    <w:p w14:paraId="001B96DE" w14:textId="00924E16"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3D7778AC" w14:textId="06DE7567" w:rsidR="00A15A1A" w:rsidRDefault="00A15A1A" w:rsidP="00A15A1A">
      <w:pPr>
        <w:pStyle w:val="a0"/>
        <w:ind w:firstLine="480"/>
      </w:pPr>
      <w:r>
        <w:rPr>
          <w:rFonts w:hint="eastAsia"/>
        </w:rPr>
        <w:t>假设（</w:t>
      </w:r>
      <w:r>
        <w:t>3</w:t>
      </w:r>
      <w:r>
        <w:rPr>
          <w:rFonts w:hint="eastAsia"/>
        </w:rPr>
        <w:t>）：</w:t>
      </w:r>
      <w:r w:rsidR="00ED18C3">
        <w:t xml:space="preserve"> </w:t>
      </w:r>
    </w:p>
    <w:p w14:paraId="2B5D36E7" w14:textId="77777777" w:rsidR="00A15A1A" w:rsidRDefault="00A15A1A" w:rsidP="00A15A1A">
      <w:pPr>
        <w:pStyle w:val="a0"/>
        <w:ind w:firstLine="480"/>
      </w:pPr>
    </w:p>
    <w:p w14:paraId="32100AAB" w14:textId="77777777" w:rsidR="00A15A1A" w:rsidRDefault="00A15A1A" w:rsidP="00A15A1A">
      <w:pPr>
        <w:pStyle w:val="a0"/>
        <w:ind w:firstLineChars="0" w:firstLine="0"/>
      </w:pPr>
      <w:r>
        <w:rPr>
          <w:rFonts w:hint="eastAsia"/>
        </w:rPr>
        <w:t>针对问题四：</w:t>
      </w:r>
    </w:p>
    <w:p w14:paraId="2C76184A" w14:textId="616D0BC0"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3CE0A821" w14:textId="61077BC4" w:rsidR="00B275FE" w:rsidRPr="00A15A1A" w:rsidRDefault="00A15A1A" w:rsidP="00A15A1A">
      <w:pPr>
        <w:pStyle w:val="a0"/>
        <w:ind w:firstLine="480"/>
      </w:pPr>
      <w:r>
        <w:rPr>
          <w:rFonts w:hint="eastAsia"/>
        </w:rPr>
        <w:lastRenderedPageBreak/>
        <w:t>假设（</w:t>
      </w:r>
      <w:r>
        <w:t>2</w:t>
      </w:r>
      <w:r>
        <w:rPr>
          <w:rFonts w:hint="eastAsia"/>
        </w:rPr>
        <w:t>）：</w:t>
      </w:r>
      <w:r w:rsidR="00ED18C3">
        <w:rPr>
          <w:rFonts w:hint="eastAsia"/>
        </w:rPr>
        <w:t xml:space="preserve"> </w:t>
      </w:r>
    </w:p>
    <w:p w14:paraId="119ECB70" w14:textId="77777777" w:rsidR="00946B8C" w:rsidRDefault="00946B8C" w:rsidP="005C4C81">
      <w:pPr>
        <w:pStyle w:val="1"/>
      </w:pPr>
      <w:bookmarkStart w:id="11" w:name="_Toc493344441"/>
      <w:r>
        <w:rPr>
          <w:rFonts w:hint="eastAsia"/>
        </w:rPr>
        <w:t>符号说明</w:t>
      </w:r>
      <w:bookmarkEnd w:id="11"/>
    </w:p>
    <w:p w14:paraId="13EF4C2D" w14:textId="77777777" w:rsidR="00946B8C" w:rsidRDefault="00946B8C" w:rsidP="00694C2F">
      <w:pPr>
        <w:pStyle w:val="a4"/>
        <w:ind w:firstLine="480"/>
      </w:pPr>
    </w:p>
    <w:p w14:paraId="42D64AAA" w14:textId="7EF70749" w:rsidR="00236AA8" w:rsidRPr="00F57AB3" w:rsidRDefault="00236AA8" w:rsidP="00F57AB3">
      <w:pPr>
        <w:pStyle w:val="1"/>
      </w:pPr>
      <w:bookmarkStart w:id="12" w:name="_Toc493344442"/>
      <w:r>
        <w:rPr>
          <w:rFonts w:hint="eastAsia"/>
        </w:rPr>
        <w:t>问题</w:t>
      </w:r>
      <w:r w:rsidR="00504439">
        <w:rPr>
          <w:rFonts w:hint="eastAsia"/>
        </w:rPr>
        <w:t>的</w:t>
      </w:r>
      <w:r>
        <w:t>分析</w:t>
      </w:r>
      <w:bookmarkEnd w:id="12"/>
    </w:p>
    <w:p w14:paraId="713C175C" w14:textId="75AAEC5C" w:rsidR="00F928B6" w:rsidRPr="00F928B6" w:rsidRDefault="00504439" w:rsidP="00F928B6">
      <w:pPr>
        <w:pStyle w:val="2"/>
      </w:pPr>
      <w:bookmarkStart w:id="13" w:name="_Toc493344443"/>
      <w:r>
        <w:rPr>
          <w:rFonts w:hint="eastAsia"/>
        </w:rPr>
        <w:t>对</w:t>
      </w:r>
      <w:r w:rsidR="00236AA8">
        <w:rPr>
          <w:rFonts w:hint="eastAsia"/>
        </w:rPr>
        <w:t>问题</w:t>
      </w:r>
      <w:proofErr w:type="gramStart"/>
      <w:r w:rsidR="00624E01">
        <w:t>一</w:t>
      </w:r>
      <w:proofErr w:type="gramEnd"/>
      <w:r>
        <w:rPr>
          <w:rFonts w:hint="eastAsia"/>
        </w:rPr>
        <w:t>的</w:t>
      </w:r>
      <w:r w:rsidR="00236AA8">
        <w:t>分析</w:t>
      </w:r>
      <w:bookmarkEnd w:id="13"/>
    </w:p>
    <w:p w14:paraId="6B60ACD3" w14:textId="2C1A48AA" w:rsidR="00F57AB3" w:rsidRDefault="00F57AB3" w:rsidP="00F57AB3">
      <w:pPr>
        <w:pStyle w:val="3"/>
      </w:pPr>
      <w:bookmarkStart w:id="14" w:name="_Toc493344444"/>
      <w:r>
        <w:rPr>
          <w:rFonts w:hint="eastAsia"/>
        </w:rPr>
        <w:t>问题描述</w:t>
      </w:r>
      <w:r>
        <w:t>及分析</w:t>
      </w:r>
      <w:bookmarkEnd w:id="14"/>
    </w:p>
    <w:p w14:paraId="1F1A723C" w14:textId="588552EA"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14:paraId="549D36C5" w14:textId="77777777" w:rsidR="00F928B6" w:rsidRDefault="00F928B6" w:rsidP="00F928B6">
      <w:pPr>
        <w:pStyle w:val="a0"/>
        <w:ind w:firstLine="480"/>
      </w:pPr>
      <w:r>
        <w:rPr>
          <w:rFonts w:hint="eastAsia"/>
        </w:rPr>
        <w:t>根据题目和参考文献，给出最优路径及无人机调度策略如下：</w:t>
      </w:r>
    </w:p>
    <w:p w14:paraId="2E4B0EA4" w14:textId="77777777"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14:paraId="107D72B6" w14:textId="3BFC44AE"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14:paraId="37A66E62" w14:textId="093ABA56"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米以下的重点区域有A、B、C、D、E</w:t>
      </w:r>
      <w:r w:rsidR="004249C6" w:rsidRPr="004249C6">
        <w:rPr>
          <w:rFonts w:hint="eastAsia"/>
        </w:rPr>
        <w:t>、F、G</w:t>
      </w:r>
      <w:r w:rsidR="00FF4BC5" w:rsidRPr="00FF4BC5">
        <w:rPr>
          <w:rFonts w:hint="eastAsia"/>
        </w:rPr>
        <w:t>，因此我们仅需考虑这</w:t>
      </w:r>
      <w:r w:rsidR="004249C6" w:rsidRPr="004249C6">
        <w:rPr>
          <w:rFonts w:hint="eastAsia"/>
        </w:rPr>
        <w:t>7</w:t>
      </w:r>
      <w:r w:rsidR="00FF4BC5" w:rsidRPr="00FF4BC5">
        <w:rPr>
          <w:rFonts w:hint="eastAsia"/>
        </w:rPr>
        <w:t>个灾区。此时我们通过建模选择最佳无人机数量和最优路线。</w:t>
      </w:r>
    </w:p>
    <w:p w14:paraId="00DD8EAA" w14:textId="243B55BB"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14:paraId="07627DD9" w14:textId="2D5EFC92" w:rsidR="00F928B6" w:rsidRPr="00F928B6" w:rsidRDefault="005360AE" w:rsidP="002A7047">
      <w:pPr>
        <w:pStyle w:val="a0"/>
        <w:ind w:firstLineChars="0" w:firstLine="0"/>
      </w:pPr>
      <w:r>
        <w:rPr>
          <w:rFonts w:hint="eastAsia"/>
        </w:rPr>
        <w:t>（</w:t>
      </w:r>
      <w:r w:rsidR="00FF4BC5">
        <w:rPr>
          <w:rFonts w:hint="eastAsia"/>
        </w:rPr>
        <w:t>5</w:t>
      </w:r>
      <w:r>
        <w:rPr>
          <w:rFonts w:hint="eastAsia"/>
        </w:rPr>
        <w:t>）</w:t>
      </w:r>
      <w:r w:rsidR="00F928B6">
        <w:rPr>
          <w:rFonts w:hint="eastAsia"/>
        </w:rPr>
        <w:t>比较用来在图中寻找优化路径的蚁群算法与模拟自然进化过程的遗传算法在解决组合优化问题的实际表现，最终选定遗传算法作为求解问题</w:t>
      </w:r>
      <w:proofErr w:type="gramStart"/>
      <w:r w:rsidR="00F928B6">
        <w:rPr>
          <w:rFonts w:hint="eastAsia"/>
        </w:rPr>
        <w:t>一</w:t>
      </w:r>
      <w:proofErr w:type="gramEnd"/>
      <w:r w:rsidR="00F928B6">
        <w:rPr>
          <w:rFonts w:hint="eastAsia"/>
        </w:rPr>
        <w:t>的主要策略。</w:t>
      </w:r>
    </w:p>
    <w:p w14:paraId="7D0F89D0" w14:textId="24DCF5BE" w:rsidR="00F57AB3" w:rsidRDefault="00F57AB3" w:rsidP="00F57AB3">
      <w:pPr>
        <w:pStyle w:val="3"/>
      </w:pPr>
      <w:bookmarkStart w:id="15" w:name="_Toc493344445"/>
      <w:r>
        <w:rPr>
          <w:rFonts w:hint="eastAsia"/>
        </w:rPr>
        <w:lastRenderedPageBreak/>
        <w:t>数据</w:t>
      </w:r>
      <w:r>
        <w:t>处理</w:t>
      </w:r>
      <w:bookmarkEnd w:id="15"/>
    </w:p>
    <w:p w14:paraId="4BCC45C7" w14:textId="61E677EF" w:rsidR="002A7047" w:rsidRPr="002A7047" w:rsidRDefault="002A7047" w:rsidP="002A7047">
      <w:pPr>
        <w:pStyle w:val="a0"/>
        <w:ind w:firstLineChars="0" w:firstLine="0"/>
      </w:pPr>
      <w:r>
        <w:rPr>
          <w:rFonts w:hint="eastAsia"/>
        </w:rPr>
        <w:t>震区海拔</w:t>
      </w:r>
      <w:r>
        <w:t>数据处理</w:t>
      </w:r>
      <w:r>
        <w:rPr>
          <w:rFonts w:hint="eastAsia"/>
        </w:rPr>
        <w:t>：</w:t>
      </w:r>
    </w:p>
    <w:p w14:paraId="37D563A4" w14:textId="0EF49D44" w:rsidR="00F57AB3" w:rsidRDefault="00F57AB3" w:rsidP="00F57AB3">
      <w:pPr>
        <w:pStyle w:val="3"/>
      </w:pPr>
      <w:bookmarkStart w:id="16" w:name="_Toc493344446"/>
      <w:r>
        <w:rPr>
          <w:rFonts w:hint="eastAsia"/>
        </w:rPr>
        <w:t>模型准备</w:t>
      </w:r>
      <w:bookmarkEnd w:id="16"/>
    </w:p>
    <w:p w14:paraId="44CB85B5"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14:paraId="4ED53769"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proofErr w:type="spellStart"/>
      <w:r w:rsidRPr="00730CBC">
        <w:rPr>
          <w:rFonts w:ascii="Times New Roman" w:eastAsia="宋体" w:hAnsi="Times New Roman" w:cs="Times New Roman" w:hint="eastAsia"/>
          <w:sz w:val="24"/>
        </w:rPr>
        <w:t>J.Holland</w:t>
      </w:r>
      <w:proofErr w:type="spellEnd"/>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由于仿照基因编码的工作很复杂，我们往往进行简化，如二进制编码，</w:t>
      </w:r>
      <w:proofErr w:type="gramStart"/>
      <w:r w:rsidRPr="00730CBC">
        <w:rPr>
          <w:rFonts w:ascii="Times New Roman" w:eastAsia="宋体" w:hAnsi="Times New Roman" w:cs="Times New Roman" w:hint="eastAsia"/>
          <w:sz w:val="24"/>
        </w:rPr>
        <w:t>初代种群</w:t>
      </w:r>
      <w:proofErr w:type="gramEnd"/>
      <w:r w:rsidRPr="00730CBC">
        <w:rPr>
          <w:rFonts w:ascii="Times New Roman" w:eastAsia="宋体" w:hAnsi="Times New Roman" w:cs="Times New Roman" w:hint="eastAsia"/>
          <w:sz w:val="24"/>
        </w:rPr>
        <w:t>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14:paraId="64BB9BFF" w14:textId="77777777" w:rsidR="00730CBC" w:rsidRPr="00730CBC" w:rsidRDefault="00730CBC" w:rsidP="00730CBC">
      <w:pPr>
        <w:rPr>
          <w:rFonts w:ascii="Times New Roman" w:eastAsia="宋体" w:hAnsi="Times New Roman" w:cs="Times New Roman"/>
          <w:sz w:val="24"/>
        </w:rPr>
      </w:pPr>
    </w:p>
    <w:p w14:paraId="0C5C7236"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14:paraId="51963CA9"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14:paraId="0BA1FE5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14:paraId="60A6BBA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14:paraId="777AA98C"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14:paraId="37C74790"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14:paraId="731121C5"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14:paraId="73498730"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14:paraId="66D429C1"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14:paraId="7452D1EA" w14:textId="77777777"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3B7DDB8C" w14:textId="77777777" w:rsidTr="002A5F51">
        <w:tc>
          <w:tcPr>
            <w:tcW w:w="7006" w:type="dxa"/>
          </w:tcPr>
          <w:p w14:paraId="284BE111"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14:paraId="020601C0"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14:paraId="665C578F"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14:paraId="7F9807A6"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proofErr w:type="gramStart"/>
      <w:r w:rsidRPr="00730CBC">
        <w:rPr>
          <w:rFonts w:ascii="Times New Roman" w:eastAsia="宋体" w:hAnsi="Times New Roman" w:cs="Times New Roman" w:hint="eastAsia"/>
          <w:sz w:val="24"/>
        </w:rPr>
        <w:t>个</w:t>
      </w:r>
      <w:proofErr w:type="gramEnd"/>
      <w:r w:rsidRPr="00730CBC">
        <w:rPr>
          <w:rFonts w:ascii="Times New Roman" w:eastAsia="宋体" w:hAnsi="Times New Roman" w:cs="Times New Roman" w:hint="eastAsia"/>
          <w:sz w:val="24"/>
        </w:rPr>
        <w:t>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14:paraId="066A716E"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14:paraId="3C8E41D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14:paraId="38805D0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14:paraId="2F7E78F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14:paraId="21F27864"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6AD7FA74" w14:textId="77777777" w:rsidTr="002A5F51">
        <w:tc>
          <w:tcPr>
            <w:tcW w:w="7006" w:type="dxa"/>
          </w:tcPr>
          <w:p w14:paraId="6E0148B3"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14:paraId="424EF9F5"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14:paraId="7AB014CB"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14:paraId="501ABC3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14:paraId="2CB439D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14:paraId="191ACF9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14:paraId="349B4E7E"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10010111</w:t>
      </w:r>
      <w:r w:rsidRPr="00730CBC">
        <w:rPr>
          <w:rFonts w:ascii="Times New Roman" w:eastAsia="宋体" w:hAnsi="Times New Roman" w:cs="Times New Roman" w:hint="eastAsia"/>
          <w:sz w:val="24"/>
        </w:rPr>
        <w:t>可被</w:t>
      </w:r>
      <w:proofErr w:type="gramStart"/>
      <w:r w:rsidRPr="00730CBC">
        <w:rPr>
          <w:rFonts w:ascii="Times New Roman" w:eastAsia="宋体" w:hAnsi="Times New Roman" w:cs="Times New Roman"/>
          <w:sz w:val="24"/>
        </w:rPr>
        <w:t>看做</w:t>
      </w:r>
      <w:proofErr w:type="gramEnd"/>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14:paraId="451F01CD" w14:textId="77777777"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31">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14:paraId="519500FE" w14:textId="77777777"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14:paraId="5C540336"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14:paraId="52565804" w14:textId="7EBFD165"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w:t>
      </w:r>
      <w:proofErr w:type="gramStart"/>
      <w:r w:rsidRPr="00730CBC">
        <w:rPr>
          <w:rFonts w:ascii="宋体" w:eastAsia="宋体" w:hAnsi="宋体" w:cs="Times New Roman" w:hint="eastAsia"/>
          <w:sz w:val="24"/>
        </w:rPr>
        <w:t>码</w:t>
      </w:r>
      <w:r w:rsidRPr="00730CBC">
        <w:rPr>
          <w:rFonts w:ascii="宋体" w:eastAsia="宋体" w:hAnsi="宋体" w:cs="Times New Roman"/>
          <w:sz w:val="24"/>
        </w:rPr>
        <w:t>实行</w:t>
      </w:r>
      <w:proofErr w:type="gramEnd"/>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sz w:val="24"/>
        </w:rPr>
        <w:t>= 10101010</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14:paraId="557B6A18"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14:paraId="7AA1EFF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14:paraId="31808B83" w14:textId="77777777" w:rsidR="00730CBC" w:rsidRPr="00730CBC" w:rsidRDefault="00730CBC" w:rsidP="00730CBC">
      <w:pPr>
        <w:rPr>
          <w:rFonts w:ascii="Times New Roman" w:eastAsia="宋体" w:hAnsi="Times New Roman" w:cs="Times New Roman"/>
          <w:sz w:val="24"/>
        </w:rPr>
      </w:pPr>
    </w:p>
    <w:p w14:paraId="2B74E8E6" w14:textId="77777777"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14:paraId="3F177DE5" w14:textId="4B14BF3D"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14:paraId="5941E6E2" w14:textId="22A78349" w:rsidR="002A7047" w:rsidRPr="004249C6"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14:paraId="03B7F80E" w14:textId="2CCD4A39" w:rsidR="00F57AB3" w:rsidRDefault="00F57AB3" w:rsidP="00F57AB3">
      <w:pPr>
        <w:pStyle w:val="3"/>
      </w:pPr>
      <w:bookmarkStart w:id="17" w:name="_Toc493344447"/>
      <w:r>
        <w:rPr>
          <w:rFonts w:hint="eastAsia"/>
        </w:rPr>
        <w:t>模型建立</w:t>
      </w:r>
      <w:r>
        <w:t>与</w:t>
      </w:r>
      <w:r>
        <w:rPr>
          <w:rFonts w:hint="eastAsia"/>
        </w:rPr>
        <w:t>求解</w:t>
      </w:r>
      <w:bookmarkEnd w:id="17"/>
    </w:p>
    <w:p w14:paraId="5AA5450C" w14:textId="139AD5B3" w:rsidR="004249C6" w:rsidRDefault="004249C6" w:rsidP="00F3558C">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w:t>
      </w:r>
      <w:proofErr w:type="gramStart"/>
      <w:r w:rsidRPr="004249C6">
        <w:rPr>
          <w:rFonts w:hint="eastAsia"/>
        </w:rPr>
        <w:t>一</w:t>
      </w:r>
      <w:proofErr w:type="gramEnd"/>
      <w:r w:rsidRPr="004249C6">
        <w:rPr>
          <w:rFonts w:hint="eastAsia"/>
        </w:rPr>
        <w:t>可以看作是一个遗传算法求解多旅行商以获得无人机飞行的最佳路径问题。</w:t>
      </w:r>
    </w:p>
    <w:p w14:paraId="1F9D1AEE" w14:textId="77777777" w:rsidR="00F3558C" w:rsidRPr="00F3558C" w:rsidRDefault="00F3558C" w:rsidP="00F3558C">
      <w:pPr>
        <w:pStyle w:val="a0"/>
        <w:ind w:firstLineChars="0" w:firstLine="0"/>
        <w:rPr>
          <w:b/>
        </w:rPr>
      </w:pPr>
      <w:r w:rsidRPr="00F3558C">
        <w:rPr>
          <w:rFonts w:hint="eastAsia"/>
          <w:b/>
        </w:rPr>
        <w:t>问题</w:t>
      </w:r>
      <w:proofErr w:type="gramStart"/>
      <w:r w:rsidRPr="00F3558C">
        <w:rPr>
          <w:rFonts w:hint="eastAsia"/>
          <w:b/>
        </w:rPr>
        <w:t>一</w:t>
      </w:r>
      <w:proofErr w:type="gramEnd"/>
      <w:r w:rsidRPr="00F3558C">
        <w:rPr>
          <w:rFonts w:hint="eastAsia"/>
          <w:b/>
        </w:rPr>
        <w:t>的数学描述：</w:t>
      </w:r>
    </w:p>
    <w:p w14:paraId="6731849F" w14:textId="0820ECCD" w:rsidR="0001574D" w:rsidRDefault="0001574D" w:rsidP="0001574D">
      <w:pPr>
        <w:pStyle w:val="a0"/>
        <w:ind w:firstLine="480"/>
      </w:pPr>
      <w:r>
        <w:rPr>
          <w:rFonts w:hint="eastAsia"/>
        </w:rPr>
        <w:t>根据前期</w:t>
      </w:r>
      <w:r>
        <w:t>数据准备可以看出，</w:t>
      </w:r>
      <w:r>
        <w:rPr>
          <w:rFonts w:hint="eastAsia"/>
        </w:rPr>
        <w:t>无人机需巡查7个重点区域中心方圆10公里以内的海拔为3000米以下的区域。现构建问题</w:t>
      </w:r>
      <w:proofErr w:type="gramStart"/>
      <w:r>
        <w:rPr>
          <w:rFonts w:hint="eastAsia"/>
        </w:rPr>
        <w:t>一</w:t>
      </w:r>
      <w:proofErr w:type="gramEnd"/>
      <w:r>
        <w:rPr>
          <w:rFonts w:hint="eastAsia"/>
        </w:rPr>
        <w:t>的数学模型，假设有n</w:t>
      </w:r>
      <w:proofErr w:type="gramStart"/>
      <w:r>
        <w:rPr>
          <w:rFonts w:hint="eastAsia"/>
        </w:rPr>
        <w:t>个</w:t>
      </w:r>
      <w:proofErr w:type="gramEnd"/>
      <w:r>
        <w:rPr>
          <w:rFonts w:hint="eastAsia"/>
        </w:rPr>
        <w:t>需要遍历的中心目标点，一个起飞基地H，变量定义如下：</w:t>
      </w:r>
    </w:p>
    <w:p w14:paraId="2AEC838D" w14:textId="146C6540" w:rsidR="0001574D" w:rsidRPr="003D6A1A" w:rsidRDefault="0001574D" w:rsidP="0001574D">
      <w:pPr>
        <w:ind w:firstLine="420"/>
        <w:rPr>
          <w:sz w:val="24"/>
          <w:szCs w:val="24"/>
        </w:rPr>
      </w:pPr>
      <w:r w:rsidRPr="003D6A1A">
        <w:rPr>
          <w:sz w:val="24"/>
          <w:szCs w:val="24"/>
        </w:rPr>
        <w:t>n</w:t>
      </w:r>
      <w:r w:rsidRPr="003D6A1A">
        <w:rPr>
          <w:sz w:val="24"/>
          <w:szCs w:val="24"/>
        </w:rPr>
        <w:t>为给定的需要遍历的</w:t>
      </w:r>
      <w:r w:rsidRPr="003D6A1A">
        <w:rPr>
          <w:rFonts w:hint="eastAsia"/>
          <w:sz w:val="24"/>
          <w:szCs w:val="24"/>
        </w:rPr>
        <w:t>中心目标点</w:t>
      </w:r>
      <w:r w:rsidRPr="003D6A1A">
        <w:rPr>
          <w:sz w:val="24"/>
          <w:szCs w:val="24"/>
        </w:rPr>
        <w:t>（</w:t>
      </w:r>
      <m:oMath>
        <m:r>
          <m:rPr>
            <m:sty m:val="p"/>
          </m:rPr>
          <w:rPr>
            <w:rFonts w:ascii="Cambria Math" w:hAnsi="Cambria Math"/>
            <w:sz w:val="24"/>
            <w:szCs w:val="24"/>
          </w:rPr>
          <m:t>0≤n</m:t>
        </m:r>
        <m:r>
          <m:rPr>
            <m:sty m:val="p"/>
          </m:rPr>
          <w:rPr>
            <w:rFonts w:ascii="Cambria Math" w:hAnsi="Cambria Math"/>
            <w:sz w:val="24"/>
            <w:szCs w:val="24"/>
            <w:vertAlign w:val="subscript"/>
          </w:rPr>
          <m:t>≤</m:t>
        </m:r>
        <m:r>
          <m:rPr>
            <m:sty m:val="p"/>
          </m:rPr>
          <w:rPr>
            <w:rFonts w:ascii="Cambria Math"/>
            <w:sz w:val="24"/>
            <w:szCs w:val="24"/>
            <w:vertAlign w:val="subscript"/>
          </w:rPr>
          <m:t>7</m:t>
        </m:r>
      </m:oMath>
      <w:r w:rsidRPr="003D6A1A">
        <w:rPr>
          <w:sz w:val="24"/>
          <w:szCs w:val="24"/>
        </w:rPr>
        <w:t>）</w:t>
      </w:r>
      <w:r w:rsidRPr="003D6A1A">
        <w:rPr>
          <w:rFonts w:hint="eastAsia"/>
          <w:sz w:val="24"/>
          <w:szCs w:val="24"/>
        </w:rPr>
        <w:t>；</w:t>
      </w:r>
    </w:p>
    <w:p w14:paraId="3A4778CC" w14:textId="67AE716A" w:rsidR="003D6A1A" w:rsidRPr="003D6A1A" w:rsidRDefault="003D6A1A" w:rsidP="003D6A1A">
      <w:pPr>
        <w:ind w:firstLine="420"/>
        <w:rPr>
          <w:sz w:val="24"/>
          <w:szCs w:val="24"/>
        </w:rPr>
      </w:pPr>
      <w:r w:rsidRPr="003D6A1A">
        <w:rPr>
          <w:sz w:val="24"/>
          <w:szCs w:val="24"/>
        </w:rPr>
        <w:t>m</w:t>
      </w:r>
      <w:r w:rsidRPr="003D6A1A">
        <w:rPr>
          <w:sz w:val="24"/>
          <w:szCs w:val="24"/>
        </w:rPr>
        <w:t>为起飞</w:t>
      </w:r>
      <w:r w:rsidRPr="003D6A1A">
        <w:rPr>
          <w:rFonts w:hint="eastAsia"/>
          <w:sz w:val="24"/>
          <w:szCs w:val="24"/>
        </w:rPr>
        <w:t>基地</w:t>
      </w:r>
      <w:r w:rsidRPr="003D6A1A">
        <w:rPr>
          <w:sz w:val="24"/>
          <w:szCs w:val="24"/>
        </w:rPr>
        <w:t>数（</w:t>
      </w:r>
      <m:oMath>
        <m:r>
          <m:rPr>
            <m:sty m:val="p"/>
          </m:rPr>
          <w:rPr>
            <w:rFonts w:ascii="Cambria Math" w:hAnsi="Cambria Math"/>
            <w:sz w:val="24"/>
            <w:szCs w:val="24"/>
          </w:rPr>
          <m:t>m=1</m:t>
        </m:r>
      </m:oMath>
      <w:r w:rsidRPr="003D6A1A">
        <w:rPr>
          <w:rFonts w:hint="eastAsia"/>
          <w:sz w:val="24"/>
          <w:szCs w:val="24"/>
        </w:rPr>
        <w:t>）；</w:t>
      </w:r>
    </w:p>
    <w:p w14:paraId="504A92E9" w14:textId="77777777" w:rsidR="003D6A1A" w:rsidRPr="003D6A1A" w:rsidRDefault="003D6A1A" w:rsidP="003D6A1A">
      <w:pPr>
        <w:ind w:firstLine="420"/>
        <w:rPr>
          <w:sz w:val="24"/>
          <w:szCs w:val="24"/>
        </w:rPr>
      </w:pPr>
      <w:r w:rsidRPr="003D6A1A">
        <w:rPr>
          <w:rFonts w:hint="eastAsia"/>
          <w:sz w:val="24"/>
          <w:szCs w:val="24"/>
        </w:rPr>
        <w:t xml:space="preserve">N </w:t>
      </w:r>
      <w:r w:rsidRPr="003D6A1A">
        <w:rPr>
          <w:sz w:val="24"/>
          <w:szCs w:val="24"/>
        </w:rPr>
        <w:t>= n+m-1</w:t>
      </w:r>
      <w:r w:rsidRPr="003D6A1A">
        <w:rPr>
          <w:rFonts w:hint="eastAsia"/>
          <w:sz w:val="24"/>
          <w:szCs w:val="24"/>
        </w:rPr>
        <w:t>为</w:t>
      </w:r>
      <w:r w:rsidRPr="003D6A1A">
        <w:rPr>
          <w:sz w:val="24"/>
          <w:szCs w:val="24"/>
        </w:rPr>
        <w:t>总遍历</w:t>
      </w:r>
      <w:r w:rsidRPr="003D6A1A">
        <w:rPr>
          <w:rFonts w:hint="eastAsia"/>
          <w:sz w:val="24"/>
          <w:szCs w:val="24"/>
        </w:rPr>
        <w:t>数</w:t>
      </w:r>
      <w:r w:rsidRPr="003D6A1A">
        <w:rPr>
          <w:sz w:val="24"/>
          <w:szCs w:val="24"/>
        </w:rPr>
        <w:t>，</w:t>
      </w:r>
      <w:r w:rsidRPr="003D6A1A">
        <w:rPr>
          <w:sz w:val="24"/>
          <w:szCs w:val="24"/>
        </w:rPr>
        <w:t>i</w:t>
      </w:r>
      <w:r w:rsidRPr="003D6A1A">
        <w:rPr>
          <w:rFonts w:hint="eastAsia"/>
          <w:sz w:val="24"/>
          <w:szCs w:val="24"/>
        </w:rPr>
        <w:t>，</w:t>
      </w:r>
      <w:r w:rsidRPr="003D6A1A">
        <w:rPr>
          <w:sz w:val="24"/>
          <w:szCs w:val="24"/>
        </w:rPr>
        <w:t>j</w:t>
      </w:r>
      <w:r w:rsidRPr="003D6A1A">
        <w:rPr>
          <w:sz w:val="24"/>
          <w:szCs w:val="24"/>
        </w:rPr>
        <w:t>为遍历</w:t>
      </w:r>
      <w:r w:rsidRPr="003D6A1A">
        <w:rPr>
          <w:rFonts w:hint="eastAsia"/>
          <w:sz w:val="24"/>
          <w:szCs w:val="24"/>
        </w:rPr>
        <w:t>序号</w:t>
      </w:r>
      <w:r w:rsidRPr="003D6A1A">
        <w:rPr>
          <w:sz w:val="24"/>
          <w:szCs w:val="24"/>
        </w:rPr>
        <w:t>，</w:t>
      </w:r>
      <w:proofErr w:type="spellStart"/>
      <w:r w:rsidRPr="003D6A1A">
        <w:rPr>
          <w:sz w:val="24"/>
          <w:szCs w:val="24"/>
        </w:rPr>
        <w:t>i,j</w:t>
      </w:r>
      <w:proofErr w:type="spellEnd"/>
      <w:r w:rsidRPr="003D6A1A">
        <w:rPr>
          <w:rFonts w:hint="eastAsia"/>
          <w:sz w:val="24"/>
          <w:szCs w:val="24"/>
        </w:rPr>
        <w:t>∈</w:t>
      </w:r>
      <w:r w:rsidRPr="003D6A1A">
        <w:rPr>
          <w:rFonts w:hint="eastAsia"/>
          <w:sz w:val="24"/>
          <w:szCs w:val="24"/>
        </w:rPr>
        <w:t>{</w:t>
      </w:r>
      <w:r w:rsidRPr="003D6A1A">
        <w:rPr>
          <w:sz w:val="24"/>
          <w:szCs w:val="24"/>
        </w:rPr>
        <w:t>1</w:t>
      </w:r>
      <w:r w:rsidRPr="003D6A1A">
        <w:rPr>
          <w:rFonts w:hint="eastAsia"/>
          <w:sz w:val="24"/>
          <w:szCs w:val="24"/>
        </w:rPr>
        <w:t>,2,</w:t>
      </w:r>
      <w:r w:rsidRPr="003D6A1A">
        <w:rPr>
          <w:sz w:val="24"/>
          <w:szCs w:val="24"/>
        </w:rPr>
        <w:t>…N</w:t>
      </w:r>
      <w:r w:rsidRPr="003D6A1A">
        <w:rPr>
          <w:rFonts w:hint="eastAsia"/>
          <w:sz w:val="24"/>
          <w:szCs w:val="24"/>
        </w:rPr>
        <w:t>}</w:t>
      </w:r>
      <w:r w:rsidRPr="003D6A1A">
        <w:rPr>
          <w:rFonts w:hint="eastAsia"/>
          <w:sz w:val="24"/>
          <w:szCs w:val="24"/>
        </w:rPr>
        <w:t>；</w:t>
      </w:r>
    </w:p>
    <w:p w14:paraId="57F2E496" w14:textId="77777777" w:rsidR="003D6A1A" w:rsidRPr="003D6A1A" w:rsidRDefault="003D6A1A" w:rsidP="003D6A1A">
      <w:pPr>
        <w:ind w:firstLine="420"/>
        <w:rPr>
          <w:sz w:val="24"/>
          <w:szCs w:val="24"/>
        </w:rPr>
      </w:pPr>
      <w:proofErr w:type="spellStart"/>
      <w:r w:rsidRPr="003D6A1A">
        <w:rPr>
          <w:rFonts w:hint="eastAsia"/>
          <w:sz w:val="24"/>
          <w:szCs w:val="24"/>
        </w:rPr>
        <w:t>C</w:t>
      </w:r>
      <w:r w:rsidRPr="003D6A1A">
        <w:rPr>
          <w:sz w:val="24"/>
          <w:szCs w:val="24"/>
          <w:vertAlign w:val="subscript"/>
        </w:rPr>
        <w:t>ij</w:t>
      </w:r>
      <w:proofErr w:type="spellEnd"/>
      <w:r w:rsidRPr="003D6A1A">
        <w:rPr>
          <w:rFonts w:hint="eastAsia"/>
          <w:sz w:val="24"/>
          <w:szCs w:val="24"/>
        </w:rPr>
        <w:t>为遍历</w:t>
      </w:r>
      <w:r w:rsidRPr="003D6A1A">
        <w:rPr>
          <w:sz w:val="24"/>
          <w:szCs w:val="24"/>
        </w:rPr>
        <w:t>点</w:t>
      </w:r>
      <w:r w:rsidRPr="003D6A1A">
        <w:rPr>
          <w:sz w:val="24"/>
          <w:szCs w:val="24"/>
        </w:rPr>
        <w:t>i</w:t>
      </w:r>
      <w:r w:rsidRPr="003D6A1A">
        <w:rPr>
          <w:sz w:val="24"/>
          <w:szCs w:val="24"/>
        </w:rPr>
        <w:t>到遍历点</w:t>
      </w:r>
      <w:r w:rsidRPr="003D6A1A">
        <w:rPr>
          <w:sz w:val="24"/>
          <w:szCs w:val="24"/>
        </w:rPr>
        <w:t>j</w:t>
      </w:r>
      <w:r w:rsidRPr="003D6A1A">
        <w:rPr>
          <w:sz w:val="24"/>
          <w:szCs w:val="24"/>
        </w:rPr>
        <w:t>的距离，其中虚拟遍历</w:t>
      </w:r>
      <w:r w:rsidRPr="003D6A1A">
        <w:rPr>
          <w:rFonts w:hint="eastAsia"/>
          <w:sz w:val="24"/>
          <w:szCs w:val="24"/>
        </w:rPr>
        <w:t>点位之间</w:t>
      </w:r>
      <w:r w:rsidRPr="003D6A1A">
        <w:rPr>
          <w:sz w:val="24"/>
          <w:szCs w:val="24"/>
        </w:rPr>
        <w:t>以及虚拟</w:t>
      </w:r>
      <w:r w:rsidRPr="003D6A1A">
        <w:rPr>
          <w:rFonts w:hint="eastAsia"/>
          <w:sz w:val="24"/>
          <w:szCs w:val="24"/>
        </w:rPr>
        <w:t>遍历点位</w:t>
      </w:r>
      <w:r w:rsidRPr="003D6A1A">
        <w:rPr>
          <w:sz w:val="24"/>
          <w:szCs w:val="24"/>
        </w:rPr>
        <w:t>和</w:t>
      </w:r>
      <w:r w:rsidRPr="003D6A1A">
        <w:rPr>
          <w:rFonts w:hint="eastAsia"/>
          <w:sz w:val="24"/>
          <w:szCs w:val="24"/>
        </w:rPr>
        <w:t>起始</w:t>
      </w:r>
      <w:r w:rsidRPr="003D6A1A">
        <w:rPr>
          <w:sz w:val="24"/>
          <w:szCs w:val="24"/>
        </w:rPr>
        <w:t>遍历点之间的距离设为无穷大；</w:t>
      </w:r>
    </w:p>
    <w:p w14:paraId="730F3EE3" w14:textId="6409DF27" w:rsidR="0001574D" w:rsidRDefault="003D6A1A" w:rsidP="0001574D">
      <w:pPr>
        <w:pStyle w:val="a0"/>
        <w:ind w:firstLine="480"/>
      </w:pPr>
      <w:proofErr w:type="spellStart"/>
      <w:r>
        <w:rPr>
          <w:rFonts w:hint="eastAsia"/>
        </w:rPr>
        <w:t>D</w:t>
      </w:r>
      <w:r w:rsidRPr="004A2884">
        <w:rPr>
          <w:vertAlign w:val="subscript"/>
        </w:rPr>
        <w:t>k</w:t>
      </w:r>
      <w:proofErr w:type="spellEnd"/>
      <w:r>
        <w:rPr>
          <w:rFonts w:hint="eastAsia"/>
        </w:rPr>
        <w:t>为单架无人</w:t>
      </w:r>
      <w:r>
        <w:t>机</w:t>
      </w:r>
      <w:r>
        <w:rPr>
          <w:rFonts w:hint="eastAsia"/>
        </w:rPr>
        <w:t>从</w:t>
      </w:r>
      <w:r>
        <w:t>基地</w:t>
      </w:r>
      <w:r>
        <w:rPr>
          <w:rFonts w:hint="eastAsia"/>
        </w:rPr>
        <w:t>H点</w:t>
      </w:r>
      <w:r>
        <w:t>出发</w:t>
      </w:r>
      <w:r>
        <w:rPr>
          <w:rFonts w:hint="eastAsia"/>
        </w:rPr>
        <w:t>所经过</w:t>
      </w:r>
      <w:r>
        <w:t>的路径长度，k</w:t>
      </w:r>
      <w:r>
        <w:rPr>
          <w:rFonts w:hint="eastAsia"/>
        </w:rPr>
        <w:t>∈{1,2,</w:t>
      </w:r>
      <w:r>
        <w:t>…m}</w:t>
      </w:r>
      <w:r>
        <w:rPr>
          <w:rFonts w:hint="eastAsia"/>
        </w:rPr>
        <w:t>；</w:t>
      </w:r>
    </w:p>
    <w:p w14:paraId="0E632F12" w14:textId="77777777" w:rsidR="003D6A1A" w:rsidRDefault="003D6A1A" w:rsidP="003D6A1A">
      <w:pPr>
        <w:ind w:left="420"/>
      </w:pPr>
      <w:proofErr w:type="spellStart"/>
      <w:r>
        <w:t>L</w:t>
      </w:r>
      <w:r w:rsidRPr="00024295">
        <w:rPr>
          <w:vertAlign w:val="subscript"/>
        </w:rPr>
        <w:t>k</w:t>
      </w:r>
      <w:proofErr w:type="spellEnd"/>
      <w:r>
        <w:rPr>
          <w:rFonts w:hint="eastAsia"/>
        </w:rPr>
        <w:t>为</w:t>
      </w:r>
      <w:r>
        <w:t>每</w:t>
      </w:r>
      <w:r>
        <w:rPr>
          <w:rFonts w:hint="eastAsia"/>
        </w:rPr>
        <w:t>架</w:t>
      </w:r>
      <w:r>
        <w:t>无人机</w:t>
      </w:r>
      <w:r>
        <w:rPr>
          <w:rFonts w:hint="eastAsia"/>
        </w:rPr>
        <w:t>遍历</w:t>
      </w:r>
      <w:r>
        <w:t>的</w:t>
      </w:r>
      <w:r>
        <w:rPr>
          <w:rFonts w:hint="eastAsia"/>
        </w:rPr>
        <w:t>点位</w:t>
      </w:r>
      <w:r>
        <w:t>数，</w:t>
      </w:r>
      <w:r>
        <w:t>k∈{1</w:t>
      </w:r>
      <w:r>
        <w:rPr>
          <w:rFonts w:hint="eastAsia"/>
        </w:rPr>
        <w:t>,2,</w:t>
      </w:r>
      <w:r>
        <w:t>…m}</w:t>
      </w:r>
      <w:r>
        <w:rPr>
          <w:rFonts w:hint="eastAsia"/>
        </w:rPr>
        <w:t>；</w:t>
      </w:r>
    </w:p>
    <w:p w14:paraId="0E116FBA" w14:textId="77777777" w:rsidR="003D6A1A" w:rsidRDefault="003D6A1A" w:rsidP="003D6A1A">
      <w:pPr>
        <w:ind w:left="420"/>
      </w:pPr>
      <w:proofErr w:type="spellStart"/>
      <w:r>
        <w:t>L</w:t>
      </w:r>
      <w:r w:rsidRPr="00024295">
        <w:rPr>
          <w:vertAlign w:val="subscript"/>
        </w:rPr>
        <w:t>max</w:t>
      </w:r>
      <w:proofErr w:type="spellEnd"/>
      <w:r>
        <w:rPr>
          <w:rFonts w:hint="eastAsia"/>
        </w:rPr>
        <w:t>为</w:t>
      </w:r>
      <w:r>
        <w:t>每</w:t>
      </w:r>
      <w:r>
        <w:rPr>
          <w:rFonts w:hint="eastAsia"/>
        </w:rPr>
        <w:t>架</w:t>
      </w:r>
      <w:r>
        <w:t>无人机</w:t>
      </w:r>
      <w:r>
        <w:rPr>
          <w:rFonts w:hint="eastAsia"/>
        </w:rPr>
        <w:t>允许遍历的</w:t>
      </w:r>
      <w:r>
        <w:t>点数</w:t>
      </w:r>
      <w:r>
        <w:rPr>
          <w:rFonts w:hint="eastAsia"/>
        </w:rPr>
        <w:t>上限；</w:t>
      </w:r>
    </w:p>
    <w:p w14:paraId="4DF7F029" w14:textId="77777777" w:rsidR="003D6A1A" w:rsidRDefault="003D6A1A" w:rsidP="003D6A1A">
      <w:pPr>
        <w:ind w:left="420"/>
      </w:pPr>
      <w:r>
        <w:rPr>
          <w:rFonts w:hint="eastAsia"/>
        </w:rPr>
        <w:t xml:space="preserve">S </w:t>
      </w:r>
      <w:r>
        <w:t>= {S</w:t>
      </w:r>
      <w:r w:rsidRPr="00024295">
        <w:rPr>
          <w:vertAlign w:val="subscript"/>
        </w:rPr>
        <w:t>1</w:t>
      </w:r>
      <w:proofErr w:type="gramStart"/>
      <w:r>
        <w:rPr>
          <w:rFonts w:hint="eastAsia"/>
        </w:rPr>
        <w:t>,S</w:t>
      </w:r>
      <w:r w:rsidRPr="00024295">
        <w:rPr>
          <w:rFonts w:hint="eastAsia"/>
          <w:vertAlign w:val="subscript"/>
        </w:rPr>
        <w:t>2</w:t>
      </w:r>
      <w:proofErr w:type="gramEnd"/>
      <w:r>
        <w:rPr>
          <w:rFonts w:hint="eastAsia"/>
        </w:rPr>
        <w:t>,</w:t>
      </w:r>
      <w:r>
        <w:t>…,S</w:t>
      </w:r>
      <w:r w:rsidRPr="00024295">
        <w:rPr>
          <w:vertAlign w:val="subscript"/>
        </w:rPr>
        <w:t>N</w:t>
      </w:r>
      <w:r>
        <w:t>}</w:t>
      </w:r>
      <w:r>
        <w:rPr>
          <w:rFonts w:hint="eastAsia"/>
        </w:rPr>
        <w:t>为</w:t>
      </w:r>
      <w:r>
        <w:t>一条</w:t>
      </w:r>
      <w:r>
        <w:rPr>
          <w:rFonts w:hint="eastAsia"/>
        </w:rPr>
        <w:t>遍历</w:t>
      </w:r>
      <w:r>
        <w:t>所有</w:t>
      </w:r>
      <w:r>
        <w:rPr>
          <w:rFonts w:hint="eastAsia"/>
        </w:rPr>
        <w:t>中心目标点</w:t>
      </w:r>
      <w:r>
        <w:t>的环路</w:t>
      </w:r>
      <w:r>
        <w:rPr>
          <w:rFonts w:hint="eastAsia"/>
        </w:rPr>
        <w:t>；</w:t>
      </w:r>
    </w:p>
    <w:p w14:paraId="3BC53A93" w14:textId="77777777" w:rsidR="003D6A1A" w:rsidRDefault="003D6A1A" w:rsidP="003D6A1A">
      <w:pPr>
        <w:ind w:left="420"/>
      </w:pPr>
      <w:r>
        <w:lastRenderedPageBreak/>
        <w:t>则转化</w:t>
      </w:r>
      <w:r>
        <w:rPr>
          <w:rFonts w:hint="eastAsia"/>
        </w:rPr>
        <w:t>后</w:t>
      </w:r>
      <w:r>
        <w:t>的数学模型为：</w:t>
      </w:r>
    </w:p>
    <w:p w14:paraId="6FDA5DDE" w14:textId="77777777" w:rsidR="003D6A1A" w:rsidRDefault="003D6A1A" w:rsidP="003D6A1A">
      <w:r>
        <w:tab/>
      </w:r>
      <w:r>
        <w:rPr>
          <w:rFonts w:hint="eastAsia"/>
        </w:rPr>
        <w:t>总</w:t>
      </w:r>
      <w:r>
        <w:t>的路径最短：</w:t>
      </w:r>
      <w:bookmarkStart w:id="18" w:name="_Toc493344448"/>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14:paraId="0981DF8F" w14:textId="77777777" w:rsidTr="006B0A66">
        <w:tc>
          <w:tcPr>
            <w:tcW w:w="7006" w:type="dxa"/>
          </w:tcPr>
          <w:p w14:paraId="274FFA39" w14:textId="77777777" w:rsidR="003D6A1A" w:rsidRDefault="003D6A1A" w:rsidP="006B0A66">
            <w:pPr>
              <w:pStyle w:val="ad"/>
              <w:ind w:firstLineChars="0" w:firstLine="0"/>
            </w:pPr>
            <m:oMathPara>
              <m:oMath>
                <m:r>
                  <m:rPr>
                    <m:sty m:val="p"/>
                  </m:rPr>
                  <w:rPr>
                    <w:rFonts w:ascii="Cambria Math" w:hAnsi="Cambria Math"/>
                  </w:rPr>
                  <m:t>T</m:t>
                </m:r>
                <m:d>
                  <m:dPr>
                    <m:ctrlPr>
                      <w:rPr>
                        <w:rFonts w:ascii="Cambria Math" w:hAnsi="Cambria Math"/>
                      </w:rPr>
                    </m:ctrlPr>
                  </m:dPr>
                  <m:e>
                    <m:r>
                      <m:rPr>
                        <m:sty m:val="p"/>
                      </m:rPr>
                      <w:rPr>
                        <w:rFonts w:ascii="Cambria Math" w:hAnsi="Cambria Math"/>
                      </w:rPr>
                      <m:t>S</m:t>
                    </m:r>
                  </m:e>
                </m:d>
                <m:r>
                  <w:rPr>
                    <w:rFonts w:ascii="Cambria Math" w:hAnsi="Cambria Math"/>
                  </w:rPr>
                  <m:t>=</m:t>
                </m:r>
                <m:r>
                  <m:rPr>
                    <m:sty m:val="p"/>
                  </m:rPr>
                  <w:rPr>
                    <w:rFonts w:ascii="Cambria Math" w:hAnsi="Cambria Math"/>
                  </w:rPr>
                  <m:t>min⁡</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sub>
                    </m:sSub>
                  </m:e>
                </m:nary>
                <m:r>
                  <w:rPr>
                    <w:rFonts w:ascii="Cambria Math" w:hAnsi="Cambria Math"/>
                  </w:rPr>
                  <m:t>)</m:t>
                </m:r>
              </m:oMath>
            </m:oMathPara>
          </w:p>
        </w:tc>
        <w:tc>
          <w:tcPr>
            <w:tcW w:w="930" w:type="dxa"/>
            <w:vAlign w:val="center"/>
          </w:tcPr>
          <w:p w14:paraId="423F17D3" w14:textId="77777777" w:rsidR="003D6A1A" w:rsidRDefault="003D6A1A" w:rsidP="006B0A66">
            <w:pPr>
              <w:pStyle w:val="ad"/>
              <w:ind w:firstLineChars="0" w:firstLine="0"/>
              <w:jc w:val="right"/>
            </w:pPr>
            <w:r>
              <w:rPr>
                <w:rFonts w:hint="eastAsia"/>
              </w:rPr>
              <w:t>公式</w:t>
            </w:r>
            <w:r>
              <w:t>3</w:t>
            </w:r>
          </w:p>
        </w:tc>
      </w:tr>
    </w:tbl>
    <w:p w14:paraId="4979B87E" w14:textId="77777777" w:rsidR="003D6A1A" w:rsidRDefault="003D6A1A" w:rsidP="003D6A1A">
      <w:bookmarkStart w:id="19" w:name="_Toc493344449"/>
      <w:bookmarkEnd w:id="18"/>
      <w:r>
        <w:rPr>
          <w:rFonts w:hint="eastAsia"/>
        </w:rPr>
        <w:t>目标函数式</w:t>
      </w:r>
      <w:r>
        <w:t>（</w:t>
      </w:r>
      <w:r>
        <w:rPr>
          <w:rFonts w:hint="eastAsia"/>
        </w:rPr>
        <w:t>公式</w:t>
      </w:r>
      <w:r>
        <w:rPr>
          <w:rFonts w:hint="eastAsia"/>
        </w:rPr>
        <w:t>3</w:t>
      </w:r>
      <w:r>
        <w:t>）</w:t>
      </w:r>
      <w:r>
        <w:rPr>
          <w:rFonts w:hint="eastAsia"/>
        </w:rPr>
        <w:t>表示无人机</w:t>
      </w:r>
      <w:r>
        <w:t>经过的总的</w:t>
      </w:r>
      <w:r>
        <w:rPr>
          <w:rFonts w:hint="eastAsia"/>
        </w:rPr>
        <w:t>路径</w:t>
      </w:r>
      <w:r>
        <w:t>之和最短</w:t>
      </w:r>
      <w:r>
        <w:rPr>
          <w:rFonts w:hint="eastAsia"/>
        </w:rPr>
        <w:t>，</w:t>
      </w:r>
      <w:r>
        <w:t>所有</w:t>
      </w:r>
      <w:r>
        <w:rPr>
          <w:rFonts w:hint="eastAsia"/>
        </w:rPr>
        <w:t>中心目标点</w:t>
      </w:r>
      <w:r>
        <w:t>经过一次，且</w:t>
      </w:r>
      <w:r>
        <w:rPr>
          <w:rFonts w:hint="eastAsia"/>
        </w:rPr>
        <w:t>只</w:t>
      </w:r>
      <w:r>
        <w:t>经过一次；</w:t>
      </w:r>
    </w:p>
    <w:p w14:paraId="5DA7A3DF" w14:textId="77777777" w:rsidR="003D6A1A" w:rsidRDefault="003D6A1A" w:rsidP="003D6A1A">
      <w:r>
        <w:tab/>
      </w:r>
      <w:r>
        <w:rPr>
          <w:rFonts w:hint="eastAsia"/>
        </w:rPr>
        <w:t>最长</w:t>
      </w:r>
      <w:r>
        <w:t>路径最短：</w:t>
      </w:r>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14:paraId="67DCC1AB" w14:textId="77777777" w:rsidTr="006B0A66">
        <w:tc>
          <w:tcPr>
            <w:tcW w:w="7006" w:type="dxa"/>
          </w:tcPr>
          <w:p w14:paraId="034683A6" w14:textId="77777777" w:rsidR="003D6A1A" w:rsidRDefault="003D6A1A" w:rsidP="006B0A66">
            <w:pPr>
              <w:pStyle w:val="ad"/>
              <w:ind w:firstLineChars="0" w:firstLine="0"/>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k</m:t>
                                    </m:r>
                                  </m:sub>
                                </m:sSub>
                                <m:ctrlPr>
                                  <w:rPr>
                                    <w:rFonts w:ascii="Cambria Math" w:hAnsi="Cambria Math"/>
                                    <w:i/>
                                  </w:rPr>
                                </m:ctrlPr>
                              </m:e>
                            </m:d>
                          </m:e>
                        </m:func>
                        <m:ctrlPr>
                          <w:rPr>
                            <w:rFonts w:ascii="Cambria Math" w:hAnsi="Cambria Math"/>
                            <w:i/>
                          </w:rPr>
                        </m:ctrlPr>
                      </m:e>
                    </m:d>
                  </m:e>
                </m:func>
                <m:r>
                  <w:rPr>
                    <w:rFonts w:ascii="Cambria Math" w:hAnsi="Cambria Math"/>
                  </w:rPr>
                  <m:t>, k</m:t>
                </m:r>
                <m:r>
                  <m:rPr>
                    <m:sty m:val="p"/>
                  </m:rPr>
                  <w:rPr>
                    <w:rFonts w:ascii="Cambria Math" w:hAnsi="Cambria Math"/>
                  </w:rPr>
                  <m:t>∈{1,2,…m}</m:t>
                </m:r>
              </m:oMath>
            </m:oMathPara>
          </w:p>
        </w:tc>
        <w:tc>
          <w:tcPr>
            <w:tcW w:w="930" w:type="dxa"/>
            <w:vAlign w:val="center"/>
          </w:tcPr>
          <w:p w14:paraId="43351E6B" w14:textId="77777777" w:rsidR="003D6A1A" w:rsidRDefault="003D6A1A" w:rsidP="006B0A66">
            <w:pPr>
              <w:pStyle w:val="ad"/>
              <w:ind w:firstLineChars="0" w:firstLine="0"/>
              <w:jc w:val="right"/>
            </w:pPr>
            <w:r>
              <w:rPr>
                <w:rFonts w:hint="eastAsia"/>
              </w:rPr>
              <w:t>公式</w:t>
            </w:r>
            <w:r>
              <w:t>4</w:t>
            </w:r>
          </w:p>
        </w:tc>
      </w:tr>
    </w:tbl>
    <w:p w14:paraId="1AFEA2F4" w14:textId="77777777" w:rsidR="003D6A1A" w:rsidRDefault="003D6A1A" w:rsidP="003D6A1A">
      <w:pPr>
        <w:ind w:firstLine="420"/>
      </w:pPr>
      <w:r>
        <w:rPr>
          <w:rFonts w:hint="eastAsia"/>
        </w:rPr>
        <w:t>目标</w:t>
      </w:r>
      <w:r>
        <w:t>函数</w:t>
      </w:r>
      <w:r>
        <w:rPr>
          <w:rFonts w:hint="eastAsia"/>
        </w:rPr>
        <w:t>式</w:t>
      </w:r>
      <w:r>
        <w:t>（</w:t>
      </w:r>
      <w:r>
        <w:rPr>
          <w:rFonts w:hint="eastAsia"/>
        </w:rPr>
        <w:t>公式</w:t>
      </w:r>
      <w:r>
        <w:rPr>
          <w:rFonts w:hint="eastAsia"/>
        </w:rPr>
        <w:t>4</w:t>
      </w:r>
      <w:r>
        <w:t>）</w:t>
      </w:r>
      <w:r>
        <w:rPr>
          <w:rFonts w:hint="eastAsia"/>
        </w:rPr>
        <w:t>表示</w:t>
      </w:r>
      <w:r>
        <w:t>最长</w:t>
      </w:r>
      <w:r>
        <w:rPr>
          <w:rFonts w:hint="eastAsia"/>
        </w:rPr>
        <w:t>的</w:t>
      </w:r>
      <w:r>
        <w:t>路径</w:t>
      </w:r>
      <w:r>
        <w:rPr>
          <w:rFonts w:hint="eastAsia"/>
        </w:rPr>
        <w:t>最短</w:t>
      </w:r>
    </w:p>
    <w:p w14:paraId="12FD6CD7" w14:textId="77777777" w:rsidR="003D6A1A" w:rsidRDefault="003D6A1A" w:rsidP="003D6A1A">
      <w:r w:rsidRPr="002D0074">
        <w:rPr>
          <w:rFonts w:hint="eastAsia"/>
          <w:b/>
        </w:rPr>
        <w:t>S</w:t>
      </w:r>
      <w:r w:rsidRPr="002D0074">
        <w:rPr>
          <w:b/>
        </w:rPr>
        <w:t>tep 1</w:t>
      </w:r>
      <w:r>
        <w:rPr>
          <w:rFonts w:hint="eastAsia"/>
        </w:rPr>
        <w:t>：根据</w:t>
      </w:r>
      <w:r>
        <w:t>遗传算法</w:t>
      </w:r>
      <w:r>
        <w:rPr>
          <w:rFonts w:hint="eastAsia"/>
        </w:rPr>
        <w:t>原理计算每组无人机遍历</w:t>
      </w:r>
      <w:r>
        <w:t>点数与</w:t>
      </w:r>
      <w:r>
        <w:rPr>
          <w:rFonts w:hint="eastAsia"/>
        </w:rPr>
        <w:t>其</w:t>
      </w:r>
      <w:r>
        <w:t>最优路径</w:t>
      </w:r>
    </w:p>
    <w:p w14:paraId="1F451DB1" w14:textId="77777777" w:rsidR="003D6A1A" w:rsidRDefault="003D6A1A" w:rsidP="003D6A1A">
      <w:r>
        <w:tab/>
      </w:r>
      <w:r>
        <w:rPr>
          <w:rFonts w:hint="eastAsia"/>
        </w:rPr>
        <w:t>基于遗传</w:t>
      </w:r>
      <w:r>
        <w:t>算法的</w:t>
      </w:r>
      <w:r>
        <w:rPr>
          <w:rFonts w:hint="eastAsia"/>
        </w:rPr>
        <w:t>多</w:t>
      </w:r>
      <w:r>
        <w:t>无人机</w:t>
      </w:r>
      <w:r>
        <w:rPr>
          <w:rFonts w:hint="eastAsia"/>
        </w:rPr>
        <w:t>协同</w:t>
      </w:r>
      <w:r>
        <w:t>规划最佳路径的</w:t>
      </w:r>
      <w:r>
        <w:rPr>
          <w:rFonts w:hint="eastAsia"/>
        </w:rPr>
        <w:t>算法</w:t>
      </w:r>
      <w:r>
        <w:t>流程如图</w:t>
      </w:r>
      <w:r>
        <w:rPr>
          <w:rFonts w:hint="eastAsia"/>
        </w:rPr>
        <w:t>5</w:t>
      </w:r>
      <w:r>
        <w:rPr>
          <w:rFonts w:hint="eastAsia"/>
        </w:rPr>
        <w:t>所示</w:t>
      </w:r>
      <w:r>
        <w:t>：</w:t>
      </w:r>
    </w:p>
    <w:p w14:paraId="3990E1DF" w14:textId="77777777" w:rsidR="003D6A1A" w:rsidRDefault="003D6A1A" w:rsidP="003D6A1A">
      <w:pPr>
        <w:jc w:val="center"/>
      </w:pPr>
      <w:r>
        <w:rPr>
          <w:rFonts w:hint="eastAsia"/>
          <w:noProof/>
        </w:rPr>
        <w:drawing>
          <wp:inline distT="0" distB="0" distL="0" distR="0" wp14:anchorId="61E90EBE" wp14:editId="44E785A3">
            <wp:extent cx="2407784" cy="4154322"/>
            <wp:effectExtent l="19050" t="19050" r="1206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bmp"/>
                    <pic:cNvPicPr/>
                  </pic:nvPicPr>
                  <pic:blipFill>
                    <a:blip r:embed="rId32">
                      <a:extLst>
                        <a:ext uri="{28A0092B-C50C-407E-A947-70E740481C1C}">
                          <a14:useLocalDpi xmlns:a14="http://schemas.microsoft.com/office/drawing/2010/main" val="0"/>
                        </a:ext>
                      </a:extLst>
                    </a:blip>
                    <a:stretch>
                      <a:fillRect/>
                    </a:stretch>
                  </pic:blipFill>
                  <pic:spPr>
                    <a:xfrm>
                      <a:off x="0" y="0"/>
                      <a:ext cx="2431561" cy="4195346"/>
                    </a:xfrm>
                    <a:prstGeom prst="rect">
                      <a:avLst/>
                    </a:prstGeom>
                    <a:ln>
                      <a:solidFill>
                        <a:schemeClr val="tx1"/>
                      </a:solidFill>
                    </a:ln>
                  </pic:spPr>
                </pic:pic>
              </a:graphicData>
            </a:graphic>
          </wp:inline>
        </w:drawing>
      </w:r>
    </w:p>
    <w:p w14:paraId="0636084C" w14:textId="77777777" w:rsidR="003D6A1A" w:rsidRDefault="003D6A1A" w:rsidP="003D6A1A">
      <w:pPr>
        <w:pStyle w:val="af2"/>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5</w:t>
      </w:r>
      <w:r>
        <w:fldChar w:fldCharType="end"/>
      </w:r>
      <w:r>
        <w:t xml:space="preserve"> </w:t>
      </w:r>
      <w:r>
        <w:rPr>
          <w:rFonts w:hint="eastAsia"/>
        </w:rPr>
        <w:t>基于遗传算法</w:t>
      </w:r>
      <w:r>
        <w:t>的</w:t>
      </w:r>
      <w:r>
        <w:rPr>
          <w:rFonts w:hint="eastAsia"/>
        </w:rPr>
        <w:t>多</w:t>
      </w:r>
      <w:r>
        <w:t>无人机协同规划流程</w:t>
      </w:r>
    </w:p>
    <w:p w14:paraId="5B7B0795" w14:textId="77777777" w:rsidR="00A529F3" w:rsidRDefault="00A529F3" w:rsidP="00A529F3">
      <w:r>
        <w:rPr>
          <w:rFonts w:hint="eastAsia"/>
        </w:rPr>
        <w:t>算法的部分</w:t>
      </w:r>
      <w:r>
        <w:t>参数设置如下</w:t>
      </w:r>
      <w:r>
        <w:rPr>
          <w:rFonts w:hint="eastAsia"/>
        </w:rPr>
        <w:t>：</w:t>
      </w:r>
    </w:p>
    <w:p w14:paraId="19DEC329" w14:textId="77777777" w:rsidR="00A529F3" w:rsidRDefault="00A529F3" w:rsidP="00A529F3">
      <w:r>
        <w:tab/>
      </w:r>
      <w:proofErr w:type="spellStart"/>
      <w:r>
        <w:t>popsize</w:t>
      </w:r>
      <w:proofErr w:type="spellEnd"/>
      <w:r>
        <w:t xml:space="preserve"> (</w:t>
      </w:r>
      <w:r>
        <w:rPr>
          <w:rFonts w:hint="eastAsia"/>
        </w:rPr>
        <w:t>种群数量</w:t>
      </w:r>
      <w:r>
        <w:rPr>
          <w:rFonts w:hint="eastAsia"/>
        </w:rPr>
        <w:t>)</w:t>
      </w:r>
      <w:r>
        <w:t xml:space="preserve"> = 80</w:t>
      </w:r>
    </w:p>
    <w:p w14:paraId="11F1C22E" w14:textId="77777777" w:rsidR="00A529F3" w:rsidRDefault="00A529F3" w:rsidP="00A529F3">
      <w:r>
        <w:tab/>
      </w:r>
      <w:proofErr w:type="spellStart"/>
      <w:r>
        <w:t>numI</w:t>
      </w:r>
      <w:r>
        <w:rPr>
          <w:rFonts w:hint="eastAsia"/>
        </w:rPr>
        <w:t>ter</w:t>
      </w:r>
      <w:proofErr w:type="spellEnd"/>
      <w:r>
        <w:t>（</w:t>
      </w:r>
      <w:r>
        <w:rPr>
          <w:rFonts w:hint="eastAsia"/>
        </w:rPr>
        <w:t>算法</w:t>
      </w:r>
      <w:r>
        <w:t>迭代次数）</w:t>
      </w:r>
      <w:r>
        <w:t>= 5000</w:t>
      </w:r>
    </w:p>
    <w:p w14:paraId="02B320BA" w14:textId="77777777" w:rsidR="00A529F3" w:rsidRDefault="00A529F3" w:rsidP="00A529F3">
      <w:r>
        <w:tab/>
      </w:r>
      <w:proofErr w:type="spellStart"/>
      <w:r>
        <w:t>minTour</w:t>
      </w:r>
      <w:proofErr w:type="spellEnd"/>
      <w:r>
        <w:rPr>
          <w:rFonts w:hint="eastAsia"/>
        </w:rPr>
        <w:t>（最少</w:t>
      </w:r>
      <w:r>
        <w:t>遍历点数</w:t>
      </w:r>
      <w:r>
        <w:rPr>
          <w:rFonts w:hint="eastAsia"/>
        </w:rPr>
        <w:t>）</w:t>
      </w:r>
      <w:r>
        <w:rPr>
          <w:rFonts w:hint="eastAsia"/>
        </w:rPr>
        <w:t>=</w:t>
      </w:r>
      <w:r>
        <w:t xml:space="preserve"> {1</w:t>
      </w:r>
      <w:r>
        <w:rPr>
          <w:rFonts w:hint="eastAsia"/>
        </w:rPr>
        <w:t>,2,3</w:t>
      </w:r>
      <w:r>
        <w:t>…,11}</w:t>
      </w:r>
    </w:p>
    <w:p w14:paraId="2CFB3406" w14:textId="77777777" w:rsidR="00A529F3" w:rsidRDefault="00A529F3" w:rsidP="00A529F3">
      <w:r>
        <w:tab/>
      </w:r>
      <w:proofErr w:type="spellStart"/>
      <w:r>
        <w:t>showProg</w:t>
      </w:r>
      <w:proofErr w:type="spellEnd"/>
      <w:r>
        <w:t>（</w:t>
      </w:r>
      <w:r>
        <w:rPr>
          <w:rFonts w:hint="eastAsia"/>
        </w:rPr>
        <w:t>遗传</w:t>
      </w:r>
      <w:r>
        <w:t>算法进程，如果</w:t>
      </w:r>
      <w:r>
        <w:rPr>
          <w:rFonts w:hint="eastAsia"/>
        </w:rPr>
        <w:t>正确</w:t>
      </w:r>
      <w:r>
        <w:t>则</w:t>
      </w:r>
      <w:r>
        <w:rPr>
          <w:rFonts w:hint="eastAsia"/>
        </w:rPr>
        <w:t>置</w:t>
      </w:r>
      <w:r>
        <w:t>为</w:t>
      </w:r>
      <w:r>
        <w:rPr>
          <w:rFonts w:hint="eastAsia"/>
        </w:rPr>
        <w:t>1</w:t>
      </w:r>
      <w:r>
        <w:t>）</w:t>
      </w:r>
      <w:r>
        <w:rPr>
          <w:rFonts w:hint="eastAsia"/>
        </w:rPr>
        <w:t>=</w:t>
      </w:r>
      <w:r>
        <w:t xml:space="preserve"> 1</w:t>
      </w:r>
    </w:p>
    <w:p w14:paraId="482D25C4" w14:textId="77777777" w:rsidR="00A529F3" w:rsidRDefault="00A529F3" w:rsidP="00A529F3">
      <w:proofErr w:type="spellStart"/>
      <w:r>
        <w:t>showResult</w:t>
      </w:r>
      <w:proofErr w:type="spellEnd"/>
      <w:r>
        <w:rPr>
          <w:rFonts w:hint="eastAsia"/>
        </w:rPr>
        <w:t>（遗传</w:t>
      </w:r>
      <w:r>
        <w:t>算法结果，如果正确</w:t>
      </w:r>
      <w:r>
        <w:rPr>
          <w:rFonts w:hint="eastAsia"/>
        </w:rPr>
        <w:t>则</w:t>
      </w:r>
      <w:r>
        <w:t>置为</w:t>
      </w:r>
      <w:r>
        <w:rPr>
          <w:rFonts w:hint="eastAsia"/>
        </w:rPr>
        <w:t>1</w:t>
      </w:r>
      <w:r>
        <w:rPr>
          <w:rFonts w:hint="eastAsia"/>
        </w:rPr>
        <w:t>）</w:t>
      </w:r>
      <w:r>
        <w:rPr>
          <w:rFonts w:hint="eastAsia"/>
        </w:rPr>
        <w:t>=</w:t>
      </w:r>
      <w:r>
        <w:t xml:space="preserve"> 1</w:t>
      </w:r>
    </w:p>
    <w:p w14:paraId="070EBBBB" w14:textId="77777777" w:rsidR="00A529F3" w:rsidRDefault="00A529F3" w:rsidP="00A529F3">
      <w:r>
        <w:tab/>
      </w:r>
      <w:r>
        <w:rPr>
          <w:rFonts w:hint="eastAsia"/>
        </w:rPr>
        <w:t>通过运行程序</w:t>
      </w:r>
      <w:r>
        <w:t>，设置不同的最小</w:t>
      </w:r>
      <w:r>
        <w:rPr>
          <w:rFonts w:hint="eastAsia"/>
        </w:rPr>
        <w:t>遍历</w:t>
      </w:r>
      <w:r>
        <w:t>点数，则可</w:t>
      </w:r>
      <w:r>
        <w:rPr>
          <w:rFonts w:hint="eastAsia"/>
        </w:rPr>
        <w:t>得出不同</w:t>
      </w:r>
      <w:r>
        <w:t>情况下的</w:t>
      </w:r>
      <w:r>
        <w:rPr>
          <w:rFonts w:hint="eastAsia"/>
        </w:rPr>
        <w:t>问题</w:t>
      </w:r>
      <w:proofErr w:type="gramStart"/>
      <w:r>
        <w:t>一</w:t>
      </w:r>
      <w:proofErr w:type="gramEnd"/>
      <w:r>
        <w:t>的最优路径。</w:t>
      </w:r>
    </w:p>
    <w:p w14:paraId="2E7D2B93" w14:textId="77777777" w:rsidR="003D6A1A" w:rsidRPr="00A529F3" w:rsidRDefault="003D6A1A" w:rsidP="003D6A1A">
      <w:pPr>
        <w:ind w:firstLine="420"/>
      </w:pPr>
    </w:p>
    <w:p w14:paraId="485B5173" w14:textId="12DCB7DD" w:rsidR="00946B8C" w:rsidRDefault="00504439" w:rsidP="009B7682">
      <w:pPr>
        <w:pStyle w:val="2"/>
      </w:pPr>
      <w:r>
        <w:rPr>
          <w:rFonts w:hint="eastAsia"/>
        </w:rPr>
        <w:lastRenderedPageBreak/>
        <w:t>对</w:t>
      </w:r>
      <w:r w:rsidR="00946B8C">
        <w:rPr>
          <w:rFonts w:hint="eastAsia"/>
        </w:rPr>
        <w:t>问题二</w:t>
      </w:r>
      <w:r>
        <w:rPr>
          <w:rFonts w:hint="eastAsia"/>
        </w:rPr>
        <w:t>的</w:t>
      </w:r>
      <w:r w:rsidR="00946B8C">
        <w:t>分析</w:t>
      </w:r>
      <w:bookmarkEnd w:id="19"/>
    </w:p>
    <w:p w14:paraId="549629FA" w14:textId="77777777" w:rsidR="00F57AB3" w:rsidRDefault="00F57AB3" w:rsidP="00F57AB3">
      <w:pPr>
        <w:pStyle w:val="3"/>
      </w:pPr>
      <w:bookmarkStart w:id="20" w:name="_Toc493344450"/>
      <w:r>
        <w:rPr>
          <w:rFonts w:hint="eastAsia"/>
        </w:rPr>
        <w:t>问题描述</w:t>
      </w:r>
      <w:r>
        <w:t>及分析</w:t>
      </w:r>
      <w:bookmarkEnd w:id="20"/>
    </w:p>
    <w:p w14:paraId="60424BA8" w14:textId="77777777" w:rsidR="00F57AB3" w:rsidRDefault="00F57AB3" w:rsidP="00F57AB3">
      <w:pPr>
        <w:pStyle w:val="3"/>
      </w:pPr>
      <w:bookmarkStart w:id="21" w:name="_Toc493344451"/>
      <w:r>
        <w:rPr>
          <w:rFonts w:hint="eastAsia"/>
        </w:rPr>
        <w:t>数据</w:t>
      </w:r>
      <w:r>
        <w:t>处理</w:t>
      </w:r>
      <w:bookmarkEnd w:id="21"/>
    </w:p>
    <w:p w14:paraId="06C3EF80" w14:textId="31077221" w:rsidR="00F57AB3" w:rsidRDefault="00F57AB3" w:rsidP="00F57AB3">
      <w:pPr>
        <w:pStyle w:val="3"/>
      </w:pPr>
      <w:bookmarkStart w:id="22" w:name="_Toc493344452"/>
      <w:r>
        <w:rPr>
          <w:rFonts w:hint="eastAsia"/>
        </w:rPr>
        <w:t>模型准备</w:t>
      </w:r>
      <w:bookmarkEnd w:id="22"/>
    </w:p>
    <w:p w14:paraId="69B2C06D" w14:textId="77777777" w:rsidR="00F57AB3" w:rsidRDefault="00F57AB3" w:rsidP="00F57AB3">
      <w:pPr>
        <w:pStyle w:val="3"/>
      </w:pPr>
      <w:bookmarkStart w:id="23" w:name="_Toc493344453"/>
      <w:r>
        <w:rPr>
          <w:rFonts w:hint="eastAsia"/>
        </w:rPr>
        <w:t>模型建立</w:t>
      </w:r>
      <w:r>
        <w:t>与</w:t>
      </w:r>
      <w:r>
        <w:rPr>
          <w:rFonts w:hint="eastAsia"/>
        </w:rPr>
        <w:t>求解</w:t>
      </w:r>
      <w:bookmarkEnd w:id="23"/>
    </w:p>
    <w:p w14:paraId="48CEB96C" w14:textId="798E968F" w:rsidR="00F57AB3" w:rsidRPr="00F57AB3" w:rsidRDefault="00F57AB3" w:rsidP="00F57AB3">
      <w:pPr>
        <w:pStyle w:val="3"/>
      </w:pPr>
      <w:bookmarkStart w:id="24" w:name="_Toc493344454"/>
      <w:r>
        <w:rPr>
          <w:rFonts w:hint="eastAsia"/>
        </w:rPr>
        <w:t>求解结果</w:t>
      </w:r>
      <w:bookmarkEnd w:id="24"/>
    </w:p>
    <w:p w14:paraId="72507ABF" w14:textId="1551802C"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14:paraId="7C86D485" w14:textId="77777777" w:rsidR="00021343" w:rsidRDefault="00021343" w:rsidP="00021343">
      <w:pPr>
        <w:pStyle w:val="3"/>
      </w:pPr>
      <w:bookmarkStart w:id="26" w:name="_Toc493344456"/>
      <w:r>
        <w:rPr>
          <w:rFonts w:hint="eastAsia"/>
        </w:rPr>
        <w:t>问题描述</w:t>
      </w:r>
      <w:r>
        <w:t>及分析</w:t>
      </w:r>
      <w:bookmarkEnd w:id="26"/>
    </w:p>
    <w:p w14:paraId="3F439B2C" w14:textId="77777777" w:rsidR="00021343" w:rsidRDefault="00021343" w:rsidP="00021343">
      <w:pPr>
        <w:pStyle w:val="3"/>
      </w:pPr>
      <w:bookmarkStart w:id="27" w:name="_Toc493344457"/>
      <w:r>
        <w:rPr>
          <w:rFonts w:hint="eastAsia"/>
        </w:rPr>
        <w:t>数据</w:t>
      </w:r>
      <w:r>
        <w:t>处理</w:t>
      </w:r>
      <w:bookmarkEnd w:id="27"/>
    </w:p>
    <w:p w14:paraId="2599980C" w14:textId="7EF8AF5E" w:rsidR="00F57AB3" w:rsidRDefault="00021343" w:rsidP="00F57AB3">
      <w:pPr>
        <w:pStyle w:val="3"/>
      </w:pPr>
      <w:bookmarkStart w:id="28" w:name="_Toc493344458"/>
      <w:r>
        <w:rPr>
          <w:rFonts w:hint="eastAsia"/>
        </w:rPr>
        <w:t>模型准备</w:t>
      </w:r>
      <w:bookmarkEnd w:id="28"/>
    </w:p>
    <w:p w14:paraId="20599C97" w14:textId="337A1EDB" w:rsidR="00F57AB3" w:rsidRDefault="00021343" w:rsidP="00F57AB3">
      <w:pPr>
        <w:pStyle w:val="3"/>
      </w:pPr>
      <w:bookmarkStart w:id="29" w:name="_Toc493344459"/>
      <w:r>
        <w:rPr>
          <w:rFonts w:hint="eastAsia"/>
        </w:rPr>
        <w:t>模型建立与求解</w:t>
      </w:r>
      <w:bookmarkEnd w:id="29"/>
    </w:p>
    <w:p w14:paraId="59C5C97F" w14:textId="2B5CADE9" w:rsidR="00F57AB3" w:rsidRPr="00F57AB3" w:rsidRDefault="00021343" w:rsidP="00021343">
      <w:pPr>
        <w:pStyle w:val="3"/>
      </w:pPr>
      <w:bookmarkStart w:id="30" w:name="_Toc493344460"/>
      <w:r>
        <w:rPr>
          <w:rFonts w:hint="eastAsia"/>
        </w:rPr>
        <w:t>求解结果</w:t>
      </w:r>
      <w:bookmarkEnd w:id="30"/>
    </w:p>
    <w:p w14:paraId="1481E6A7" w14:textId="1F46C98A"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14:paraId="1B94CA36" w14:textId="77777777" w:rsidR="00021343" w:rsidRPr="00021343" w:rsidRDefault="00021343" w:rsidP="00021343">
      <w:pPr>
        <w:pStyle w:val="3"/>
      </w:pPr>
      <w:bookmarkStart w:id="32" w:name="_Toc493344462"/>
      <w:r w:rsidRPr="00021343">
        <w:rPr>
          <w:rFonts w:hint="eastAsia"/>
        </w:rPr>
        <w:t>问题描述及分析</w:t>
      </w:r>
      <w:bookmarkEnd w:id="32"/>
    </w:p>
    <w:p w14:paraId="0A48F913" w14:textId="77777777" w:rsidR="00021343" w:rsidRDefault="00021343" w:rsidP="00021343">
      <w:pPr>
        <w:pStyle w:val="3"/>
      </w:pPr>
      <w:bookmarkStart w:id="33" w:name="_Toc493344463"/>
      <w:r>
        <w:rPr>
          <w:rFonts w:hint="eastAsia"/>
        </w:rPr>
        <w:t>数据</w:t>
      </w:r>
      <w:r>
        <w:t>处理</w:t>
      </w:r>
      <w:bookmarkEnd w:id="33"/>
    </w:p>
    <w:p w14:paraId="087405D1" w14:textId="77777777" w:rsidR="00021343" w:rsidRPr="00021343" w:rsidRDefault="00021343" w:rsidP="00021343">
      <w:pPr>
        <w:pStyle w:val="3"/>
      </w:pPr>
      <w:bookmarkStart w:id="34" w:name="_Toc493344464"/>
      <w:r w:rsidRPr="00021343">
        <w:rPr>
          <w:rFonts w:hint="eastAsia"/>
        </w:rPr>
        <w:t>模型准备</w:t>
      </w:r>
      <w:bookmarkEnd w:id="34"/>
    </w:p>
    <w:p w14:paraId="1BDB6FDC" w14:textId="77777777" w:rsidR="00021343" w:rsidRPr="00021343" w:rsidRDefault="00021343" w:rsidP="00021343">
      <w:pPr>
        <w:pStyle w:val="3"/>
      </w:pPr>
      <w:bookmarkStart w:id="35" w:name="_Toc493344465"/>
      <w:r w:rsidRPr="00021343">
        <w:rPr>
          <w:rFonts w:hint="eastAsia"/>
        </w:rPr>
        <w:t>模型建立与求解</w:t>
      </w:r>
      <w:bookmarkEnd w:id="35"/>
    </w:p>
    <w:p w14:paraId="61A5AD37" w14:textId="18E592E9" w:rsidR="00946B8C" w:rsidRDefault="00021343" w:rsidP="00021343">
      <w:pPr>
        <w:pStyle w:val="3"/>
      </w:pPr>
      <w:bookmarkStart w:id="36" w:name="_Toc493344466"/>
      <w:r w:rsidRPr="00021343">
        <w:rPr>
          <w:rFonts w:hint="eastAsia"/>
        </w:rPr>
        <w:t>求解结果</w:t>
      </w:r>
      <w:bookmarkEnd w:id="36"/>
    </w:p>
    <w:p w14:paraId="3BB6C6B4" w14:textId="77777777" w:rsidR="00A72BA6" w:rsidRPr="00A72BA6" w:rsidRDefault="00A72BA6" w:rsidP="00A72BA6">
      <w:pPr>
        <w:pStyle w:val="a0"/>
        <w:ind w:firstLine="480"/>
      </w:pPr>
    </w:p>
    <w:p w14:paraId="56C07760" w14:textId="4BCC0709"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14:paraId="3E5D4AA3" w14:textId="35EE5873" w:rsidR="0047216C" w:rsidRDefault="00021343" w:rsidP="00021343">
      <w:pPr>
        <w:pStyle w:val="2"/>
        <w:numPr>
          <w:ilvl w:val="0"/>
          <w:numId w:val="0"/>
        </w:numPr>
      </w:pPr>
      <w:bookmarkStart w:id="38" w:name="_Toc493344468"/>
      <w:r>
        <w:rPr>
          <w:rFonts w:hint="eastAsia"/>
        </w:rPr>
        <w:lastRenderedPageBreak/>
        <w:t>5.1</w:t>
      </w:r>
      <w:r w:rsidR="0047216C">
        <w:rPr>
          <w:rFonts w:hint="eastAsia"/>
        </w:rPr>
        <w:t>模型的优点</w:t>
      </w:r>
      <w:bookmarkEnd w:id="38"/>
    </w:p>
    <w:p w14:paraId="0A9DAB70" w14:textId="14704742"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14:paraId="2718ED7C" w14:textId="1018794B" w:rsidR="0047216C" w:rsidRPr="0047216C" w:rsidRDefault="00021343" w:rsidP="00021343">
      <w:pPr>
        <w:pStyle w:val="2"/>
        <w:numPr>
          <w:ilvl w:val="0"/>
          <w:numId w:val="0"/>
        </w:numPr>
      </w:pPr>
      <w:bookmarkStart w:id="40" w:name="_Toc493344470"/>
      <w:r>
        <w:rPr>
          <w:rFonts w:hint="eastAsia"/>
        </w:rPr>
        <w:t>5.3</w:t>
      </w:r>
      <w:r w:rsidR="0047216C">
        <w:rPr>
          <w:rFonts w:hint="eastAsia"/>
        </w:rPr>
        <w:t>模型的推广</w:t>
      </w:r>
      <w:bookmarkEnd w:id="40"/>
    </w:p>
    <w:p w14:paraId="6BD4E0E4" w14:textId="5E68CF44"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14:paraId="554724E6" w14:textId="77777777" w:rsidR="009816A5" w:rsidRDefault="009816A5" w:rsidP="009816A5">
      <w:pPr>
        <w:pStyle w:val="ac"/>
      </w:pPr>
      <w:bookmarkStart w:id="42" w:name="OLE_LINK15"/>
      <w:bookmarkStart w:id="43" w:name="OLE_LINK16"/>
      <w:r>
        <w:rPr>
          <w:rFonts w:hint="eastAsia"/>
        </w:rPr>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14:paraId="255F6D30"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14:paraId="58EC97EA" w14:textId="77777777"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期刊杂志论文的表述方式为</w:t>
      </w:r>
      <w:proofErr w:type="spellEnd"/>
      <w:r>
        <w:rPr>
          <w:rFonts w:ascii="华文楷体" w:eastAsia="华文楷体" w:hAnsi="华文楷体" w:hint="eastAsia"/>
          <w:sz w:val="24"/>
          <w:szCs w:val="24"/>
        </w:rPr>
        <w:t>：</w:t>
      </w:r>
    </w:p>
    <w:p w14:paraId="078CBECF"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14:paraId="3D80B3A9" w14:textId="77777777"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网上资源的表述方式为</w:t>
      </w:r>
      <w:proofErr w:type="spellEnd"/>
      <w:r>
        <w:rPr>
          <w:rFonts w:ascii="华文楷体" w:eastAsia="华文楷体" w:hAnsi="华文楷体" w:hint="eastAsia"/>
          <w:sz w:val="24"/>
          <w:szCs w:val="24"/>
        </w:rPr>
        <w:t>：</w:t>
      </w:r>
    </w:p>
    <w:p w14:paraId="0D793789"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14:paraId="20153D7F" w14:textId="77777777" w:rsidR="0099791A" w:rsidRPr="009816A5" w:rsidRDefault="0099791A" w:rsidP="0099791A">
      <w:pPr>
        <w:pStyle w:val="a0"/>
        <w:ind w:firstLine="480"/>
      </w:pPr>
    </w:p>
    <w:p w14:paraId="6ECBC703" w14:textId="255A7114"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14:paraId="5ABAD2FF" w14:textId="77777777" w:rsidR="00487EE4" w:rsidRPr="00487EE4" w:rsidRDefault="00487EE4" w:rsidP="00487EE4">
      <w:pPr>
        <w:pStyle w:val="a0"/>
        <w:ind w:firstLine="480"/>
      </w:pPr>
    </w:p>
    <w:sectPr w:rsidR="00487EE4" w:rsidRPr="00487EE4" w:rsidSect="0086774A">
      <w:headerReference w:type="default" r:id="rId33"/>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7AF146" w14:textId="77777777" w:rsidR="00235D25" w:rsidRDefault="00235D25" w:rsidP="00855668">
      <w:pPr>
        <w:ind w:firstLine="480"/>
      </w:pPr>
      <w:r>
        <w:separator/>
      </w:r>
    </w:p>
  </w:endnote>
  <w:endnote w:type="continuationSeparator" w:id="0">
    <w:p w14:paraId="05F7EE50" w14:textId="77777777" w:rsidR="00235D25" w:rsidRDefault="00235D25"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隶书">
    <w:altName w:val="微软雅黑"/>
    <w:panose1 w:val="0201050906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华文楷体">
    <w:altName w:val="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EndPr/>
    <w:sdtContent>
      <w:p w14:paraId="2B0FC5BC" w14:textId="1A5D5D91" w:rsidR="00976865" w:rsidRDefault="00976865">
        <w:pPr>
          <w:pStyle w:val="af5"/>
          <w:jc w:val="center"/>
        </w:pPr>
        <w:r>
          <w:fldChar w:fldCharType="begin"/>
        </w:r>
        <w:r>
          <w:instrText>PAGE   \* MERGEFORMAT</w:instrText>
        </w:r>
        <w:r>
          <w:fldChar w:fldCharType="separate"/>
        </w:r>
        <w:r w:rsidR="00F9249D" w:rsidRPr="00F9249D">
          <w:rPr>
            <w:noProof/>
            <w:lang w:val="zh-CN"/>
          </w:rPr>
          <w:t>11</w:t>
        </w:r>
        <w:r>
          <w:fldChar w:fldCharType="end"/>
        </w:r>
      </w:p>
    </w:sdtContent>
  </w:sdt>
  <w:p w14:paraId="17217B0A" w14:textId="77777777" w:rsidR="00976865" w:rsidRDefault="0097686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B40685" w14:textId="77777777" w:rsidR="00235D25" w:rsidRDefault="00235D25" w:rsidP="00855668">
      <w:pPr>
        <w:ind w:firstLine="480"/>
      </w:pPr>
      <w:r>
        <w:separator/>
      </w:r>
    </w:p>
  </w:footnote>
  <w:footnote w:type="continuationSeparator" w:id="0">
    <w:p w14:paraId="734792AC" w14:textId="77777777" w:rsidR="00235D25" w:rsidRDefault="00235D25"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40DEB" w14:textId="21A500AF" w:rsidR="00976865" w:rsidRPr="0086774A" w:rsidRDefault="00976865"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4F80A8" w14:textId="1EB9F811" w:rsidR="00976865" w:rsidRPr="0086774A" w:rsidRDefault="00976865"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5">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0">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25"/>
  </w:num>
  <w:num w:numId="2">
    <w:abstractNumId w:val="18"/>
  </w:num>
  <w:num w:numId="3">
    <w:abstractNumId w:val="16"/>
  </w:num>
  <w:num w:numId="4">
    <w:abstractNumId w:val="25"/>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9"/>
  </w:num>
  <w:num w:numId="8">
    <w:abstractNumId w:val="1"/>
  </w:num>
  <w:num w:numId="9">
    <w:abstractNumId w:val="10"/>
  </w:num>
  <w:num w:numId="10">
    <w:abstractNumId w:val="6"/>
  </w:num>
  <w:num w:numId="11">
    <w:abstractNumId w:val="2"/>
  </w:num>
  <w:num w:numId="12">
    <w:abstractNumId w:val="17"/>
  </w:num>
  <w:num w:numId="13">
    <w:abstractNumId w:val="5"/>
  </w:num>
  <w:num w:numId="14">
    <w:abstractNumId w:val="24"/>
  </w:num>
  <w:num w:numId="15">
    <w:abstractNumId w:val="8"/>
  </w:num>
  <w:num w:numId="16">
    <w:abstractNumId w:val="22"/>
  </w:num>
  <w:num w:numId="17">
    <w:abstractNumId w:val="13"/>
  </w:num>
  <w:num w:numId="18">
    <w:abstractNumId w:val="3"/>
  </w:num>
  <w:num w:numId="19">
    <w:abstractNumId w:val="23"/>
  </w:num>
  <w:num w:numId="20">
    <w:abstractNumId w:val="21"/>
  </w:num>
  <w:num w:numId="21">
    <w:abstractNumId w:val="9"/>
  </w:num>
  <w:num w:numId="22">
    <w:abstractNumId w:val="15"/>
  </w:num>
  <w:num w:numId="23">
    <w:abstractNumId w:val="12"/>
  </w:num>
  <w:num w:numId="24">
    <w:abstractNumId w:val="4"/>
  </w:num>
  <w:num w:numId="25">
    <w:abstractNumId w:val="20"/>
  </w:num>
  <w:num w:numId="26">
    <w:abstractNumId w:val="0"/>
  </w:num>
  <w:num w:numId="27">
    <w:abstractNumId w:val="11"/>
  </w:num>
  <w:num w:numId="28">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1574D"/>
    <w:rsid w:val="00021343"/>
    <w:rsid w:val="000325BB"/>
    <w:rsid w:val="0004023D"/>
    <w:rsid w:val="00045E69"/>
    <w:rsid w:val="000554B8"/>
    <w:rsid w:val="000664B5"/>
    <w:rsid w:val="00070791"/>
    <w:rsid w:val="00085CD0"/>
    <w:rsid w:val="000A3267"/>
    <w:rsid w:val="000A7532"/>
    <w:rsid w:val="000B39D3"/>
    <w:rsid w:val="000C2536"/>
    <w:rsid w:val="000C4CD8"/>
    <w:rsid w:val="000D4D0A"/>
    <w:rsid w:val="000E1B03"/>
    <w:rsid w:val="000F6FF4"/>
    <w:rsid w:val="00114166"/>
    <w:rsid w:val="00116ED7"/>
    <w:rsid w:val="0012170E"/>
    <w:rsid w:val="00121819"/>
    <w:rsid w:val="00124E6E"/>
    <w:rsid w:val="00136360"/>
    <w:rsid w:val="00136FE8"/>
    <w:rsid w:val="001374F2"/>
    <w:rsid w:val="00140578"/>
    <w:rsid w:val="00142AB9"/>
    <w:rsid w:val="00143A4A"/>
    <w:rsid w:val="00145C65"/>
    <w:rsid w:val="00146E9F"/>
    <w:rsid w:val="0015109A"/>
    <w:rsid w:val="00155074"/>
    <w:rsid w:val="00162C38"/>
    <w:rsid w:val="00170EFD"/>
    <w:rsid w:val="00172504"/>
    <w:rsid w:val="001739EE"/>
    <w:rsid w:val="0017649B"/>
    <w:rsid w:val="00184D9E"/>
    <w:rsid w:val="00195D8F"/>
    <w:rsid w:val="00196401"/>
    <w:rsid w:val="001A09B3"/>
    <w:rsid w:val="001B0C79"/>
    <w:rsid w:val="001C1366"/>
    <w:rsid w:val="001C2AE5"/>
    <w:rsid w:val="001D0AE0"/>
    <w:rsid w:val="001D17AD"/>
    <w:rsid w:val="001D1D64"/>
    <w:rsid w:val="001D5DE8"/>
    <w:rsid w:val="001D64EC"/>
    <w:rsid w:val="001E00B7"/>
    <w:rsid w:val="001E2FC8"/>
    <w:rsid w:val="001E35DE"/>
    <w:rsid w:val="001E76FA"/>
    <w:rsid w:val="001F6879"/>
    <w:rsid w:val="00204EA4"/>
    <w:rsid w:val="00204EC1"/>
    <w:rsid w:val="00205C44"/>
    <w:rsid w:val="002129CA"/>
    <w:rsid w:val="0022435A"/>
    <w:rsid w:val="002246A1"/>
    <w:rsid w:val="00224FCA"/>
    <w:rsid w:val="00226123"/>
    <w:rsid w:val="002305BC"/>
    <w:rsid w:val="00235D25"/>
    <w:rsid w:val="00236AA8"/>
    <w:rsid w:val="0024397F"/>
    <w:rsid w:val="002521AF"/>
    <w:rsid w:val="002550A5"/>
    <w:rsid w:val="00256560"/>
    <w:rsid w:val="002568E6"/>
    <w:rsid w:val="002612FA"/>
    <w:rsid w:val="002623DF"/>
    <w:rsid w:val="002643CE"/>
    <w:rsid w:val="00280C56"/>
    <w:rsid w:val="0028360B"/>
    <w:rsid w:val="0028408E"/>
    <w:rsid w:val="00284197"/>
    <w:rsid w:val="002861CB"/>
    <w:rsid w:val="00286723"/>
    <w:rsid w:val="002A7047"/>
    <w:rsid w:val="002A7856"/>
    <w:rsid w:val="002B765D"/>
    <w:rsid w:val="002C04EC"/>
    <w:rsid w:val="002C6256"/>
    <w:rsid w:val="002C73F1"/>
    <w:rsid w:val="002E13D6"/>
    <w:rsid w:val="002E732D"/>
    <w:rsid w:val="002F0C13"/>
    <w:rsid w:val="00313472"/>
    <w:rsid w:val="00316343"/>
    <w:rsid w:val="003452C4"/>
    <w:rsid w:val="00356EFF"/>
    <w:rsid w:val="00361A34"/>
    <w:rsid w:val="003656A7"/>
    <w:rsid w:val="003674E2"/>
    <w:rsid w:val="00371609"/>
    <w:rsid w:val="00374A56"/>
    <w:rsid w:val="00377301"/>
    <w:rsid w:val="0038733B"/>
    <w:rsid w:val="00387E36"/>
    <w:rsid w:val="0039221F"/>
    <w:rsid w:val="003951E7"/>
    <w:rsid w:val="0039542D"/>
    <w:rsid w:val="003958F4"/>
    <w:rsid w:val="003978DE"/>
    <w:rsid w:val="003A1C2B"/>
    <w:rsid w:val="003A608C"/>
    <w:rsid w:val="003A7131"/>
    <w:rsid w:val="003B13C3"/>
    <w:rsid w:val="003C20BA"/>
    <w:rsid w:val="003C2D65"/>
    <w:rsid w:val="003D5519"/>
    <w:rsid w:val="003D6A1A"/>
    <w:rsid w:val="003E2B39"/>
    <w:rsid w:val="003F5581"/>
    <w:rsid w:val="003F69F8"/>
    <w:rsid w:val="00405878"/>
    <w:rsid w:val="00410B8E"/>
    <w:rsid w:val="00413BF1"/>
    <w:rsid w:val="00413F7C"/>
    <w:rsid w:val="004206BD"/>
    <w:rsid w:val="00421907"/>
    <w:rsid w:val="004249C6"/>
    <w:rsid w:val="004274E6"/>
    <w:rsid w:val="004403F5"/>
    <w:rsid w:val="0044239B"/>
    <w:rsid w:val="00442756"/>
    <w:rsid w:val="00451D43"/>
    <w:rsid w:val="00461C15"/>
    <w:rsid w:val="00463D14"/>
    <w:rsid w:val="004641A9"/>
    <w:rsid w:val="0046458F"/>
    <w:rsid w:val="004709B7"/>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F3F"/>
    <w:rsid w:val="004D4C87"/>
    <w:rsid w:val="004E0022"/>
    <w:rsid w:val="004E0120"/>
    <w:rsid w:val="004F08A2"/>
    <w:rsid w:val="004F0DB9"/>
    <w:rsid w:val="004F7585"/>
    <w:rsid w:val="00501911"/>
    <w:rsid w:val="00502F44"/>
    <w:rsid w:val="00504439"/>
    <w:rsid w:val="00506DCA"/>
    <w:rsid w:val="005078C6"/>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6468"/>
    <w:rsid w:val="005C4C81"/>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5312"/>
    <w:rsid w:val="00656700"/>
    <w:rsid w:val="00662BEB"/>
    <w:rsid w:val="006701B6"/>
    <w:rsid w:val="006748D1"/>
    <w:rsid w:val="00690180"/>
    <w:rsid w:val="00690ACE"/>
    <w:rsid w:val="00694C2F"/>
    <w:rsid w:val="006A1B18"/>
    <w:rsid w:val="006A58A4"/>
    <w:rsid w:val="006A6564"/>
    <w:rsid w:val="006B5F6B"/>
    <w:rsid w:val="006C0C6A"/>
    <w:rsid w:val="006C501A"/>
    <w:rsid w:val="006D39D0"/>
    <w:rsid w:val="006D44F8"/>
    <w:rsid w:val="006E16DB"/>
    <w:rsid w:val="006E188F"/>
    <w:rsid w:val="006E490A"/>
    <w:rsid w:val="006F2691"/>
    <w:rsid w:val="006F3DC0"/>
    <w:rsid w:val="006F51BC"/>
    <w:rsid w:val="006F785C"/>
    <w:rsid w:val="00701C80"/>
    <w:rsid w:val="00714879"/>
    <w:rsid w:val="0071651E"/>
    <w:rsid w:val="00720D99"/>
    <w:rsid w:val="00730CBC"/>
    <w:rsid w:val="00736ABE"/>
    <w:rsid w:val="00741BAB"/>
    <w:rsid w:val="00752DBE"/>
    <w:rsid w:val="00767722"/>
    <w:rsid w:val="00771F65"/>
    <w:rsid w:val="0077202B"/>
    <w:rsid w:val="00772625"/>
    <w:rsid w:val="00783BCE"/>
    <w:rsid w:val="007864AF"/>
    <w:rsid w:val="007969F3"/>
    <w:rsid w:val="00796F89"/>
    <w:rsid w:val="007A23DF"/>
    <w:rsid w:val="007A716E"/>
    <w:rsid w:val="007B36F5"/>
    <w:rsid w:val="007C356A"/>
    <w:rsid w:val="007D02F3"/>
    <w:rsid w:val="007D0610"/>
    <w:rsid w:val="007D0B26"/>
    <w:rsid w:val="007E09EF"/>
    <w:rsid w:val="007E6564"/>
    <w:rsid w:val="007F489D"/>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2CC2"/>
    <w:rsid w:val="008C788D"/>
    <w:rsid w:val="008E472A"/>
    <w:rsid w:val="008F6315"/>
    <w:rsid w:val="009042FB"/>
    <w:rsid w:val="00914D2F"/>
    <w:rsid w:val="009164E4"/>
    <w:rsid w:val="009213C7"/>
    <w:rsid w:val="009225FE"/>
    <w:rsid w:val="009233F5"/>
    <w:rsid w:val="00923BD3"/>
    <w:rsid w:val="00927314"/>
    <w:rsid w:val="0093003A"/>
    <w:rsid w:val="00931697"/>
    <w:rsid w:val="009329D0"/>
    <w:rsid w:val="00933C3D"/>
    <w:rsid w:val="0094284B"/>
    <w:rsid w:val="00945D8D"/>
    <w:rsid w:val="00946B8C"/>
    <w:rsid w:val="00947DCA"/>
    <w:rsid w:val="00951A73"/>
    <w:rsid w:val="009529E1"/>
    <w:rsid w:val="00956238"/>
    <w:rsid w:val="009570CC"/>
    <w:rsid w:val="00976810"/>
    <w:rsid w:val="00976865"/>
    <w:rsid w:val="009816A5"/>
    <w:rsid w:val="0099538F"/>
    <w:rsid w:val="009962B9"/>
    <w:rsid w:val="00996972"/>
    <w:rsid w:val="009977C9"/>
    <w:rsid w:val="0099791A"/>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70A5"/>
    <w:rsid w:val="00A06312"/>
    <w:rsid w:val="00A06AC1"/>
    <w:rsid w:val="00A115D4"/>
    <w:rsid w:val="00A12661"/>
    <w:rsid w:val="00A14EDA"/>
    <w:rsid w:val="00A15A1A"/>
    <w:rsid w:val="00A2514E"/>
    <w:rsid w:val="00A3318F"/>
    <w:rsid w:val="00A36D58"/>
    <w:rsid w:val="00A45BB4"/>
    <w:rsid w:val="00A479F1"/>
    <w:rsid w:val="00A51E21"/>
    <w:rsid w:val="00A529F3"/>
    <w:rsid w:val="00A53C78"/>
    <w:rsid w:val="00A600B4"/>
    <w:rsid w:val="00A60902"/>
    <w:rsid w:val="00A63F68"/>
    <w:rsid w:val="00A70AFB"/>
    <w:rsid w:val="00A72BA6"/>
    <w:rsid w:val="00A9092F"/>
    <w:rsid w:val="00A95BC1"/>
    <w:rsid w:val="00AA10B4"/>
    <w:rsid w:val="00AA13F1"/>
    <w:rsid w:val="00AA4885"/>
    <w:rsid w:val="00AA51BD"/>
    <w:rsid w:val="00AE16A9"/>
    <w:rsid w:val="00AE1B75"/>
    <w:rsid w:val="00AF0839"/>
    <w:rsid w:val="00B0123A"/>
    <w:rsid w:val="00B03A48"/>
    <w:rsid w:val="00B17C67"/>
    <w:rsid w:val="00B275FE"/>
    <w:rsid w:val="00B30272"/>
    <w:rsid w:val="00B33A1C"/>
    <w:rsid w:val="00B357B9"/>
    <w:rsid w:val="00B45F4E"/>
    <w:rsid w:val="00B47459"/>
    <w:rsid w:val="00B64532"/>
    <w:rsid w:val="00B66171"/>
    <w:rsid w:val="00B72177"/>
    <w:rsid w:val="00B91003"/>
    <w:rsid w:val="00B9541F"/>
    <w:rsid w:val="00BA07B3"/>
    <w:rsid w:val="00BB20DD"/>
    <w:rsid w:val="00BC2809"/>
    <w:rsid w:val="00BC33FC"/>
    <w:rsid w:val="00BD5588"/>
    <w:rsid w:val="00BD5C8F"/>
    <w:rsid w:val="00BD684E"/>
    <w:rsid w:val="00BE42B1"/>
    <w:rsid w:val="00BE6F51"/>
    <w:rsid w:val="00BE7503"/>
    <w:rsid w:val="00BF585F"/>
    <w:rsid w:val="00C01B84"/>
    <w:rsid w:val="00C17109"/>
    <w:rsid w:val="00C23708"/>
    <w:rsid w:val="00C245F1"/>
    <w:rsid w:val="00C24899"/>
    <w:rsid w:val="00C34AED"/>
    <w:rsid w:val="00C37E4B"/>
    <w:rsid w:val="00C4434B"/>
    <w:rsid w:val="00C4717A"/>
    <w:rsid w:val="00C50634"/>
    <w:rsid w:val="00C54D10"/>
    <w:rsid w:val="00C55179"/>
    <w:rsid w:val="00C557B9"/>
    <w:rsid w:val="00C64FEA"/>
    <w:rsid w:val="00C6641D"/>
    <w:rsid w:val="00C7313D"/>
    <w:rsid w:val="00C7417B"/>
    <w:rsid w:val="00C7621E"/>
    <w:rsid w:val="00C827E8"/>
    <w:rsid w:val="00C86E7F"/>
    <w:rsid w:val="00C91E6E"/>
    <w:rsid w:val="00C92CD7"/>
    <w:rsid w:val="00C946E5"/>
    <w:rsid w:val="00C959B9"/>
    <w:rsid w:val="00CA1FD6"/>
    <w:rsid w:val="00CA269D"/>
    <w:rsid w:val="00CC7CC0"/>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850A9"/>
    <w:rsid w:val="00D86B7E"/>
    <w:rsid w:val="00D92914"/>
    <w:rsid w:val="00DA225A"/>
    <w:rsid w:val="00DA2C28"/>
    <w:rsid w:val="00DA64B8"/>
    <w:rsid w:val="00DB07D1"/>
    <w:rsid w:val="00DC1982"/>
    <w:rsid w:val="00DD0982"/>
    <w:rsid w:val="00DE3949"/>
    <w:rsid w:val="00DE4DC0"/>
    <w:rsid w:val="00DE7FD2"/>
    <w:rsid w:val="00DF7BE8"/>
    <w:rsid w:val="00DF7EA4"/>
    <w:rsid w:val="00E0537E"/>
    <w:rsid w:val="00E26A29"/>
    <w:rsid w:val="00E27FFA"/>
    <w:rsid w:val="00E31EF1"/>
    <w:rsid w:val="00E33E35"/>
    <w:rsid w:val="00E517C8"/>
    <w:rsid w:val="00E62315"/>
    <w:rsid w:val="00E65F1E"/>
    <w:rsid w:val="00E666E1"/>
    <w:rsid w:val="00E73583"/>
    <w:rsid w:val="00E83C8E"/>
    <w:rsid w:val="00E915D2"/>
    <w:rsid w:val="00E94DD9"/>
    <w:rsid w:val="00EA5C1A"/>
    <w:rsid w:val="00EA6499"/>
    <w:rsid w:val="00EA7776"/>
    <w:rsid w:val="00EA7B3E"/>
    <w:rsid w:val="00EB0FAE"/>
    <w:rsid w:val="00EB1129"/>
    <w:rsid w:val="00EB6E63"/>
    <w:rsid w:val="00EC316D"/>
    <w:rsid w:val="00EC554C"/>
    <w:rsid w:val="00EC5FB2"/>
    <w:rsid w:val="00EC6618"/>
    <w:rsid w:val="00EC7568"/>
    <w:rsid w:val="00ED18C3"/>
    <w:rsid w:val="00EE3192"/>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49D"/>
    <w:rsid w:val="00F928B6"/>
    <w:rsid w:val="00F94B7F"/>
    <w:rsid w:val="00F96267"/>
    <w:rsid w:val="00FA0448"/>
    <w:rsid w:val="00FA21C0"/>
    <w:rsid w:val="00FB2B08"/>
    <w:rsid w:val="00FB67B9"/>
    <w:rsid w:val="00FC662F"/>
    <w:rsid w:val="00FC6FD5"/>
    <w:rsid w:val="00FC77C0"/>
    <w:rsid w:val="00FE13F9"/>
    <w:rsid w:val="00FE2BD3"/>
    <w:rsid w:val="00FE34DA"/>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319157-0915-4F21-A3DC-2C4423F6F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15</TotalTime>
  <Pages>19</Pages>
  <Words>1527</Words>
  <Characters>8704</Characters>
  <Application>Microsoft Office Word</Application>
  <DocSecurity>0</DocSecurity>
  <Lines>72</Lines>
  <Paragraphs>20</Paragraphs>
  <ScaleCrop>false</ScaleCrop>
  <Company>chendz.gm@gmail.com</Company>
  <LinksUpToDate>false</LinksUpToDate>
  <CharactersWithSpaces>10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5</cp:revision>
  <dcterms:created xsi:type="dcterms:W3CDTF">2017-09-17T00:31:00Z</dcterms:created>
  <dcterms:modified xsi:type="dcterms:W3CDTF">2017-09-17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